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3560" w:rsidRPr="000A48DF" w:rsidRDefault="00CC3560" w:rsidP="00CC3560">
      <w:pPr>
        <w:jc w:val="center"/>
        <w:rPr>
          <w:rFonts w:eastAsia="黑体"/>
          <w:spacing w:val="40"/>
          <w:sz w:val="32"/>
          <w:szCs w:val="32"/>
        </w:rPr>
      </w:pPr>
      <w:r w:rsidRPr="000A48DF">
        <w:rPr>
          <w:rFonts w:eastAsia="黑体"/>
          <w:spacing w:val="40"/>
          <w:sz w:val="32"/>
          <w:szCs w:val="32"/>
        </w:rPr>
        <w:t>青岛五十八中</w:t>
      </w:r>
      <w:r w:rsidRPr="000A48DF">
        <w:rPr>
          <w:rFonts w:eastAsia="黑体"/>
          <w:spacing w:val="40"/>
          <w:sz w:val="32"/>
          <w:szCs w:val="32"/>
        </w:rPr>
        <w:t>20</w:t>
      </w:r>
      <w:r w:rsidR="00E66C05" w:rsidRPr="000A48DF">
        <w:rPr>
          <w:rFonts w:eastAsia="黑体"/>
          <w:spacing w:val="40"/>
          <w:sz w:val="32"/>
          <w:szCs w:val="32"/>
        </w:rPr>
        <w:t>1</w:t>
      </w:r>
      <w:r w:rsidR="00F33CD3" w:rsidRPr="000A48DF">
        <w:rPr>
          <w:rFonts w:eastAsia="黑体"/>
          <w:spacing w:val="40"/>
          <w:sz w:val="32"/>
          <w:szCs w:val="32"/>
        </w:rPr>
        <w:t>7</w:t>
      </w:r>
      <w:r w:rsidRPr="000A48DF">
        <w:rPr>
          <w:rFonts w:eastAsia="黑体"/>
          <w:spacing w:val="40"/>
          <w:sz w:val="32"/>
          <w:szCs w:val="32"/>
        </w:rPr>
        <w:t>年</w:t>
      </w:r>
      <w:r w:rsidR="00936A57" w:rsidRPr="000A48DF">
        <w:rPr>
          <w:rFonts w:eastAsia="黑体"/>
          <w:spacing w:val="40"/>
          <w:sz w:val="32"/>
          <w:szCs w:val="32"/>
        </w:rPr>
        <w:t>自主</w:t>
      </w:r>
      <w:r w:rsidRPr="000A48DF">
        <w:rPr>
          <w:rFonts w:eastAsia="黑体"/>
          <w:spacing w:val="40"/>
          <w:sz w:val="32"/>
          <w:szCs w:val="32"/>
        </w:rPr>
        <w:t>招生考试</w:t>
      </w:r>
    </w:p>
    <w:p w:rsidR="00CC3560" w:rsidRPr="000A48DF" w:rsidRDefault="003C0FAA" w:rsidP="00CC3560">
      <w:pPr>
        <w:jc w:val="center"/>
        <w:rPr>
          <w:rFonts w:eastAsia="黑体"/>
          <w:spacing w:val="20"/>
          <w:sz w:val="32"/>
          <w:szCs w:val="32"/>
        </w:rPr>
      </w:pPr>
      <w:r w:rsidRPr="000A48DF">
        <w:rPr>
          <w:rFonts w:eastAsia="黑体"/>
          <w:noProof/>
          <w:spacing w:val="20"/>
          <w:sz w:val="32"/>
          <w:szCs w:val="32"/>
        </w:rPr>
        <w:drawing>
          <wp:anchor distT="0" distB="0" distL="114300" distR="114300" simplePos="0" relativeHeight="251663360" behindDoc="0" locked="0" layoutInCell="1" allowOverlap="1">
            <wp:simplePos x="0" y="0"/>
            <wp:positionH relativeFrom="column">
              <wp:posOffset>7363460</wp:posOffset>
            </wp:positionH>
            <wp:positionV relativeFrom="paragraph">
              <wp:posOffset>369570</wp:posOffset>
            </wp:positionV>
            <wp:extent cx="3662045" cy="1198880"/>
            <wp:effectExtent l="19050" t="0" r="0" b="0"/>
            <wp:wrapTopAndBottom/>
            <wp:docPr id="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a:lum bright="-40000" contrast="80000"/>
                    </a:blip>
                    <a:srcRect r="346" b="1025"/>
                    <a:stretch>
                      <a:fillRect/>
                    </a:stretch>
                  </pic:blipFill>
                  <pic:spPr bwMode="auto">
                    <a:xfrm>
                      <a:off x="0" y="0"/>
                      <a:ext cx="3662045" cy="1198880"/>
                    </a:xfrm>
                    <a:prstGeom prst="rect">
                      <a:avLst/>
                    </a:prstGeom>
                    <a:noFill/>
                    <a:ln w="9525">
                      <a:noFill/>
                      <a:miter lim="800000"/>
                      <a:headEnd/>
                      <a:tailEnd/>
                    </a:ln>
                  </pic:spPr>
                </pic:pic>
              </a:graphicData>
            </a:graphic>
          </wp:anchor>
        </w:drawing>
      </w:r>
      <w:r w:rsidR="00DC1D0A" w:rsidRPr="000A48DF">
        <w:rPr>
          <w:rFonts w:eastAsia="黑体"/>
          <w:spacing w:val="20"/>
          <w:sz w:val="32"/>
          <w:szCs w:val="32"/>
        </w:rPr>
        <w:t>数学</w:t>
      </w:r>
      <w:r w:rsidR="00CC3560" w:rsidRPr="000A48DF">
        <w:rPr>
          <w:rFonts w:eastAsia="黑体"/>
          <w:spacing w:val="20"/>
          <w:sz w:val="32"/>
          <w:szCs w:val="32"/>
        </w:rPr>
        <w:t>笔试试卷</w:t>
      </w:r>
    </w:p>
    <w:p w:rsidR="00E965E8" w:rsidRPr="000A48DF" w:rsidRDefault="00CC3560" w:rsidP="00CC3560">
      <w:pPr>
        <w:jc w:val="center"/>
      </w:pPr>
      <w:r w:rsidRPr="000A48DF">
        <w:t>(</w:t>
      </w:r>
      <w:r w:rsidRPr="000A48DF">
        <w:t>考试时间：</w:t>
      </w:r>
      <w:r w:rsidR="00936A57" w:rsidRPr="000A48DF">
        <w:t>9</w:t>
      </w:r>
      <w:r w:rsidRPr="000A48DF">
        <w:t>0</w:t>
      </w:r>
      <w:r w:rsidRPr="000A48DF">
        <w:t>分钟</w:t>
      </w:r>
      <w:r w:rsidRPr="000A48DF">
        <w:t xml:space="preserve">    </w:t>
      </w:r>
      <w:r w:rsidRPr="000A48DF">
        <w:t>满分：</w:t>
      </w:r>
      <w:r w:rsidR="00F61792" w:rsidRPr="000A48DF">
        <w:t>1</w:t>
      </w:r>
      <w:r w:rsidR="008B459D" w:rsidRPr="000A48DF">
        <w:t>2</w:t>
      </w:r>
      <w:r w:rsidRPr="000A48DF">
        <w:t>0</w:t>
      </w:r>
      <w:r w:rsidRPr="000A48DF">
        <w:t>分</w:t>
      </w:r>
      <w:r w:rsidRPr="000A48DF">
        <w:t>)</w:t>
      </w:r>
    </w:p>
    <w:p w:rsidR="00CC3560" w:rsidRPr="000A48DF" w:rsidRDefault="00CC3560" w:rsidP="00CC3560">
      <w:pPr>
        <w:jc w:val="center"/>
      </w:pPr>
    </w:p>
    <w:p w:rsidR="007B4393" w:rsidRPr="000A48DF" w:rsidRDefault="007B4393" w:rsidP="007B4393">
      <w:pPr>
        <w:rPr>
          <w:rFonts w:eastAsia="隶书"/>
          <w:sz w:val="28"/>
          <w:szCs w:val="28"/>
        </w:rPr>
      </w:pPr>
      <w:r w:rsidRPr="000A48DF">
        <w:rPr>
          <w:rFonts w:eastAsia="隶书"/>
          <w:sz w:val="28"/>
          <w:szCs w:val="28"/>
        </w:rPr>
        <w:t>友情提示：</w:t>
      </w:r>
    </w:p>
    <w:p w:rsidR="007B4393" w:rsidRPr="000A48DF" w:rsidRDefault="007B4393" w:rsidP="00E55473">
      <w:pPr>
        <w:spacing w:line="460" w:lineRule="exact"/>
        <w:ind w:left="482"/>
        <w:rPr>
          <w:rFonts w:eastAsia="黑体"/>
          <w:sz w:val="24"/>
        </w:rPr>
      </w:pPr>
      <w:r w:rsidRPr="000A48DF">
        <w:rPr>
          <w:rFonts w:eastAsia="黑体"/>
          <w:sz w:val="24"/>
        </w:rPr>
        <w:t>本卷分</w:t>
      </w:r>
      <w:r w:rsidRPr="000A48DF">
        <w:rPr>
          <w:rFonts w:eastAsia="黑体"/>
          <w:sz w:val="24"/>
        </w:rPr>
        <w:t>Ⅰ</w:t>
      </w:r>
      <w:r w:rsidRPr="000A48DF">
        <w:rPr>
          <w:rFonts w:eastAsia="黑体"/>
          <w:sz w:val="24"/>
        </w:rPr>
        <w:t>、</w:t>
      </w:r>
      <w:r w:rsidRPr="000A48DF">
        <w:rPr>
          <w:rFonts w:eastAsia="黑体"/>
          <w:sz w:val="24"/>
        </w:rPr>
        <w:t>Ⅱ</w:t>
      </w:r>
      <w:r w:rsidRPr="000A48DF">
        <w:rPr>
          <w:rFonts w:eastAsia="黑体"/>
          <w:sz w:val="24"/>
        </w:rPr>
        <w:t>两卷，</w:t>
      </w:r>
      <w:r w:rsidRPr="000A48DF">
        <w:rPr>
          <w:rFonts w:eastAsia="黑体"/>
          <w:sz w:val="24"/>
        </w:rPr>
        <w:t>Ⅰ</w:t>
      </w:r>
      <w:r w:rsidRPr="000A48DF">
        <w:rPr>
          <w:rFonts w:eastAsia="黑体"/>
          <w:sz w:val="24"/>
        </w:rPr>
        <w:t>卷为选择题，请将正确答案填涂到</w:t>
      </w:r>
      <w:r w:rsidR="004077B4" w:rsidRPr="000A48DF">
        <w:rPr>
          <w:rFonts w:eastAsia="黑体"/>
          <w:sz w:val="24"/>
        </w:rPr>
        <w:t>答题纸指定位置</w:t>
      </w:r>
      <w:r w:rsidRPr="000A48DF">
        <w:rPr>
          <w:rFonts w:eastAsia="黑体"/>
          <w:sz w:val="24"/>
        </w:rPr>
        <w:t>；</w:t>
      </w:r>
      <w:r w:rsidRPr="000A48DF">
        <w:rPr>
          <w:rFonts w:eastAsia="黑体"/>
          <w:sz w:val="24"/>
        </w:rPr>
        <w:t>Ⅱ</w:t>
      </w:r>
      <w:r w:rsidRPr="000A48DF">
        <w:rPr>
          <w:rFonts w:eastAsia="黑体"/>
          <w:sz w:val="24"/>
        </w:rPr>
        <w:t>卷为非选择题，请将正确答案填写到答题纸指定位置。</w:t>
      </w:r>
    </w:p>
    <w:p w:rsidR="007B4393" w:rsidRPr="000A48DF" w:rsidRDefault="007B4393" w:rsidP="00F42099">
      <w:pPr>
        <w:rPr>
          <w:szCs w:val="21"/>
        </w:rPr>
      </w:pPr>
    </w:p>
    <w:p w:rsidR="00936A57" w:rsidRPr="000A48DF" w:rsidRDefault="00936A57" w:rsidP="00936A57">
      <w:pPr>
        <w:jc w:val="center"/>
        <w:rPr>
          <w:b/>
          <w:sz w:val="28"/>
          <w:szCs w:val="28"/>
        </w:rPr>
      </w:pPr>
      <w:r w:rsidRPr="000A48DF">
        <w:rPr>
          <w:b/>
          <w:sz w:val="28"/>
          <w:szCs w:val="28"/>
        </w:rPr>
        <w:t>Ⅰ</w:t>
      </w:r>
      <w:r w:rsidRPr="000A48DF">
        <w:rPr>
          <w:b/>
          <w:sz w:val="28"/>
          <w:szCs w:val="28"/>
        </w:rPr>
        <w:t>卷</w:t>
      </w:r>
    </w:p>
    <w:p w:rsidR="00936A57" w:rsidRPr="000A48DF" w:rsidRDefault="00936A57" w:rsidP="00936A57">
      <w:pPr>
        <w:rPr>
          <w:b/>
          <w:bCs/>
        </w:rPr>
      </w:pPr>
      <w:r w:rsidRPr="000A48DF">
        <w:rPr>
          <w:b/>
          <w:sz w:val="24"/>
        </w:rPr>
        <w:t>一、选择题</w:t>
      </w:r>
      <w:r w:rsidRPr="000A48DF">
        <w:rPr>
          <w:b/>
          <w:szCs w:val="21"/>
        </w:rPr>
        <w:t>（每小题只有一项正确，每小题</w:t>
      </w:r>
      <w:r w:rsidRPr="000A48DF">
        <w:rPr>
          <w:b/>
          <w:szCs w:val="21"/>
        </w:rPr>
        <w:t>5</w:t>
      </w:r>
      <w:r w:rsidRPr="000A48DF">
        <w:rPr>
          <w:b/>
          <w:szCs w:val="21"/>
        </w:rPr>
        <w:t>分，共</w:t>
      </w:r>
      <w:r w:rsidR="002B2EFC" w:rsidRPr="000A48DF">
        <w:rPr>
          <w:b/>
          <w:szCs w:val="21"/>
        </w:rPr>
        <w:t>4</w:t>
      </w:r>
      <w:r w:rsidRPr="000A48DF">
        <w:rPr>
          <w:b/>
          <w:szCs w:val="21"/>
        </w:rPr>
        <w:t>0</w:t>
      </w:r>
      <w:r w:rsidRPr="000A48DF">
        <w:rPr>
          <w:b/>
          <w:szCs w:val="21"/>
        </w:rPr>
        <w:t>分）</w:t>
      </w:r>
    </w:p>
    <w:p w:rsidR="00AD6190" w:rsidRPr="000A48DF" w:rsidRDefault="00AD6190" w:rsidP="00AD6190">
      <w:pPr>
        <w:spacing w:line="360" w:lineRule="auto"/>
        <w:ind w:left="315" w:hangingChars="150" w:hanging="315"/>
        <w:rPr>
          <w:szCs w:val="21"/>
        </w:rPr>
      </w:pPr>
      <w:r w:rsidRPr="000A48DF">
        <w:rPr>
          <w:rFonts w:eastAsia="新宋体"/>
        </w:rPr>
        <w:t>1</w:t>
      </w:r>
      <w:r w:rsidRPr="000A48DF">
        <w:rPr>
          <w:rFonts w:eastAsia="新宋体"/>
        </w:rPr>
        <w:t>．</w:t>
      </w:r>
      <w:r w:rsidRPr="000A48DF">
        <w:rPr>
          <w:szCs w:val="21"/>
        </w:rPr>
        <w:t>用</w:t>
      </w:r>
      <w:r w:rsidRPr="000A48DF">
        <w:rPr>
          <w:position w:val="-14"/>
        </w:rPr>
        <w:object w:dxaOrig="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pt;height:20.4pt" o:ole="">
            <v:imagedata r:id="rId10" o:title=""/>
          </v:shape>
          <o:OLEObject Type="Embed" ProgID="Equation.DSMT4" ShapeID="_x0000_i1025" DrawAspect="Content" ObjectID="_1554326857" r:id="rId11"/>
        </w:object>
      </w:r>
      <w:r w:rsidRPr="000A48DF">
        <w:rPr>
          <w:szCs w:val="21"/>
        </w:rPr>
        <w:t>表示不超过</w:t>
      </w:r>
      <w:r w:rsidRPr="000A48DF">
        <w:rPr>
          <w:position w:val="-6"/>
        </w:rPr>
        <w:object w:dxaOrig="200" w:dyaOrig="220">
          <v:shape id="_x0000_i1026" type="#_x0000_t75" style="width:10.2pt;height:12.25pt" o:ole="">
            <v:imagedata r:id="rId12" o:title=""/>
          </v:shape>
          <o:OLEObject Type="Embed" ProgID="Equation.DSMT4" ShapeID="_x0000_i1026" DrawAspect="Content" ObjectID="_1554326858" r:id="rId13"/>
        </w:object>
      </w:r>
      <w:r w:rsidRPr="000A48DF">
        <w:rPr>
          <w:szCs w:val="21"/>
        </w:rPr>
        <w:t>的最大整数</w:t>
      </w:r>
      <w:r w:rsidR="00316D10" w:rsidRPr="000A48DF">
        <w:rPr>
          <w:szCs w:val="21"/>
        </w:rPr>
        <w:t>（如，</w:t>
      </w:r>
      <w:r w:rsidR="00316D10" w:rsidRPr="000A48DF">
        <w:rPr>
          <w:szCs w:val="21"/>
        </w:rPr>
        <w:t>[1.1]=1,[-1.1]=-2</w:t>
      </w:r>
      <w:r w:rsidR="00316D10" w:rsidRPr="000A48DF">
        <w:rPr>
          <w:szCs w:val="21"/>
        </w:rPr>
        <w:t>）</w:t>
      </w:r>
      <w:r w:rsidRPr="000A48DF">
        <w:rPr>
          <w:szCs w:val="21"/>
        </w:rPr>
        <w:t>，把</w:t>
      </w:r>
      <w:r w:rsidRPr="000A48DF">
        <w:rPr>
          <w:position w:val="-14"/>
        </w:rPr>
        <w:object w:dxaOrig="680" w:dyaOrig="400">
          <v:shape id="_x0000_i1027" type="#_x0000_t75" style="width:34.65pt;height:20.4pt" o:ole="">
            <v:imagedata r:id="rId14" o:title=""/>
          </v:shape>
          <o:OLEObject Type="Embed" ProgID="Equation.DSMT4" ShapeID="_x0000_i1027" DrawAspect="Content" ObjectID="_1554326859" r:id="rId15"/>
        </w:object>
      </w:r>
      <w:r w:rsidRPr="000A48DF">
        <w:rPr>
          <w:szCs w:val="21"/>
        </w:rPr>
        <w:t>称为</w:t>
      </w:r>
      <w:r w:rsidRPr="000A48DF">
        <w:rPr>
          <w:position w:val="-6"/>
        </w:rPr>
        <w:object w:dxaOrig="200" w:dyaOrig="220">
          <v:shape id="_x0000_i1028" type="#_x0000_t75" style="width:10.2pt;height:12.25pt" o:ole="">
            <v:imagedata r:id="rId12" o:title=""/>
          </v:shape>
          <o:OLEObject Type="Embed" ProgID="Equation.DSMT4" ShapeID="_x0000_i1028" DrawAspect="Content" ObjectID="_1554326860" r:id="rId16"/>
        </w:object>
      </w:r>
      <w:r w:rsidRPr="000A48DF">
        <w:rPr>
          <w:szCs w:val="21"/>
        </w:rPr>
        <w:t>的小数部分</w:t>
      </w:r>
      <w:r w:rsidRPr="000A48DF">
        <w:rPr>
          <w:szCs w:val="21"/>
        </w:rPr>
        <w:t>.</w:t>
      </w:r>
      <w:r w:rsidRPr="000A48DF">
        <w:rPr>
          <w:szCs w:val="21"/>
        </w:rPr>
        <w:t>已知</w:t>
      </w:r>
      <w:r w:rsidRPr="000A48DF">
        <w:rPr>
          <w:position w:val="-28"/>
        </w:rPr>
        <w:object w:dxaOrig="1020" w:dyaOrig="660">
          <v:shape id="_x0000_i1029" type="#_x0000_t75" style="width:51.6pt;height:32.6pt" o:ole="">
            <v:imagedata r:id="rId17" o:title=""/>
          </v:shape>
          <o:OLEObject Type="Embed" ProgID="Equation.DSMT4" ShapeID="_x0000_i1029" DrawAspect="Content" ObjectID="_1554326861" r:id="rId18"/>
        </w:object>
      </w:r>
      <w:r w:rsidRPr="000A48DF">
        <w:rPr>
          <w:szCs w:val="21"/>
        </w:rPr>
        <w:t>，</w:t>
      </w:r>
      <w:r w:rsidRPr="000A48DF">
        <w:rPr>
          <w:position w:val="-6"/>
        </w:rPr>
        <w:object w:dxaOrig="200" w:dyaOrig="220">
          <v:shape id="_x0000_i1030" type="#_x0000_t75" style="width:10.2pt;height:12.25pt" o:ole="">
            <v:imagedata r:id="rId19" o:title=""/>
          </v:shape>
          <o:OLEObject Type="Embed" ProgID="Equation.DSMT4" ShapeID="_x0000_i1030" DrawAspect="Content" ObjectID="_1554326862" r:id="rId20"/>
        </w:object>
      </w:r>
      <w:r w:rsidRPr="000A48DF">
        <w:rPr>
          <w:szCs w:val="21"/>
        </w:rPr>
        <w:t>是</w:t>
      </w:r>
      <w:r w:rsidRPr="000A48DF">
        <w:rPr>
          <w:position w:val="-6"/>
        </w:rPr>
        <w:object w:dxaOrig="139" w:dyaOrig="240">
          <v:shape id="_x0000_i1031" type="#_x0000_t75" style="width:5.45pt;height:12.25pt" o:ole="">
            <v:imagedata r:id="rId21" o:title=""/>
          </v:shape>
          <o:OLEObject Type="Embed" ProgID="Equation.DSMT4" ShapeID="_x0000_i1031" DrawAspect="Content" ObjectID="_1554326863" r:id="rId22"/>
        </w:object>
      </w:r>
      <w:r w:rsidRPr="000A48DF">
        <w:rPr>
          <w:szCs w:val="21"/>
        </w:rPr>
        <w:t>的小数部分</w:t>
      </w:r>
      <w:r w:rsidRPr="000A48DF">
        <w:rPr>
          <w:szCs w:val="21"/>
        </w:rPr>
        <w:t>,</w:t>
      </w:r>
      <w:r w:rsidRPr="000A48DF">
        <w:t xml:space="preserve"> </w:t>
      </w:r>
      <w:r w:rsidRPr="000A48DF">
        <w:rPr>
          <w:position w:val="-6"/>
        </w:rPr>
        <w:object w:dxaOrig="200" w:dyaOrig="279">
          <v:shape id="_x0000_i1032" type="#_x0000_t75" style="width:10.2pt;height:14.95pt" o:ole="">
            <v:imagedata r:id="rId23" o:title=""/>
          </v:shape>
          <o:OLEObject Type="Embed" ProgID="Equation.DSMT4" ShapeID="_x0000_i1032" DrawAspect="Content" ObjectID="_1554326864" r:id="rId24"/>
        </w:object>
      </w:r>
      <w:r w:rsidRPr="000A48DF">
        <w:rPr>
          <w:szCs w:val="21"/>
        </w:rPr>
        <w:t>是</w:t>
      </w:r>
      <w:r w:rsidRPr="000A48DF">
        <w:rPr>
          <w:position w:val="-6"/>
        </w:rPr>
        <w:object w:dxaOrig="580" w:dyaOrig="279">
          <v:shape id="_x0000_i1033" type="#_x0000_t75" style="width:29.9pt;height:14.95pt" o:ole="">
            <v:imagedata r:id="rId25" o:title=""/>
          </v:shape>
          <o:OLEObject Type="Embed" ProgID="Equation.DSMT4" ShapeID="_x0000_i1033" DrawAspect="Content" ObjectID="_1554326865" r:id="rId26"/>
        </w:object>
      </w:r>
      <w:r w:rsidRPr="000A48DF">
        <w:rPr>
          <w:szCs w:val="21"/>
        </w:rPr>
        <w:t>的小数部分，则</w:t>
      </w:r>
      <w:r w:rsidRPr="000A48DF">
        <w:rPr>
          <w:position w:val="-24"/>
        </w:rPr>
        <w:object w:dxaOrig="800" w:dyaOrig="620">
          <v:shape id="_x0000_i1034" type="#_x0000_t75" style="width:40.1pt;height:31.9pt" o:ole="">
            <v:imagedata r:id="rId27" o:title=""/>
          </v:shape>
          <o:OLEObject Type="Embed" ProgID="Equation.DSMT4" ShapeID="_x0000_i1034" DrawAspect="Content" ObjectID="_1554326866" r:id="rId28"/>
        </w:object>
      </w:r>
      <w:r w:rsidRPr="000A48DF">
        <w:rPr>
          <w:szCs w:val="21"/>
        </w:rPr>
        <w:t>（</w:t>
      </w:r>
      <w:r w:rsidRPr="000A48DF">
        <w:rPr>
          <w:szCs w:val="21"/>
        </w:rPr>
        <w:t xml:space="preserve">    </w:t>
      </w:r>
      <w:r w:rsidRPr="000A48DF">
        <w:rPr>
          <w:szCs w:val="21"/>
        </w:rPr>
        <w:t>）</w:t>
      </w:r>
    </w:p>
    <w:p w:rsidR="00AD6190" w:rsidRPr="000A48DF" w:rsidRDefault="003C0FAA" w:rsidP="00AD6190">
      <w:pPr>
        <w:tabs>
          <w:tab w:val="left" w:pos="2340"/>
          <w:tab w:val="left" w:pos="4140"/>
          <w:tab w:val="left" w:pos="6237"/>
        </w:tabs>
        <w:ind w:firstLineChars="150" w:firstLine="315"/>
        <w:rPr>
          <w:kern w:val="0"/>
        </w:rPr>
      </w:pPr>
      <w:r w:rsidRPr="000A48DF">
        <w:rPr>
          <w:noProof/>
          <w:kern w:val="0"/>
        </w:rPr>
        <w:drawing>
          <wp:anchor distT="0" distB="0" distL="114300" distR="114300" simplePos="0" relativeHeight="251655168" behindDoc="1" locked="0" layoutInCell="1" allowOverlap="1">
            <wp:simplePos x="0" y="0"/>
            <wp:positionH relativeFrom="column">
              <wp:posOffset>4102867</wp:posOffset>
            </wp:positionH>
            <wp:positionV relativeFrom="paragraph">
              <wp:posOffset>198128</wp:posOffset>
            </wp:positionV>
            <wp:extent cx="1833501" cy="1104405"/>
            <wp:effectExtent l="19050" t="0" r="0" b="0"/>
            <wp:wrapTight wrapText="bothSides">
              <wp:wrapPolygon edited="0">
                <wp:start x="-224" y="0"/>
                <wp:lineTo x="-224" y="21237"/>
                <wp:lineTo x="21545" y="21237"/>
                <wp:lineTo x="21545" y="0"/>
                <wp:lineTo x="-224" y="0"/>
              </wp:wrapPolygon>
            </wp:wrapTight>
            <wp:docPr id="4012" name="图片 133" descr="资源共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资源共享。"/>
                    <pic:cNvPicPr>
                      <a:picLocks noChangeAspect="1" noChangeArrowheads="1"/>
                    </pic:cNvPicPr>
                  </pic:nvPicPr>
                  <pic:blipFill>
                    <a:blip r:embed="rId29">
                      <a:lum bright="-20000" contrast="40000"/>
                    </a:blip>
                    <a:srcRect/>
                    <a:stretch>
                      <a:fillRect/>
                    </a:stretch>
                  </pic:blipFill>
                  <pic:spPr bwMode="auto">
                    <a:xfrm>
                      <a:off x="0" y="0"/>
                      <a:ext cx="1833501" cy="1104405"/>
                    </a:xfrm>
                    <a:prstGeom prst="rect">
                      <a:avLst/>
                    </a:prstGeom>
                    <a:noFill/>
                    <a:ln w="9525">
                      <a:noFill/>
                      <a:miter lim="800000"/>
                      <a:headEnd/>
                      <a:tailEnd/>
                    </a:ln>
                  </pic:spPr>
                </pic:pic>
              </a:graphicData>
            </a:graphic>
          </wp:anchor>
        </w:drawing>
      </w:r>
      <w:r w:rsidR="00AD6190" w:rsidRPr="000A48DF">
        <w:rPr>
          <w:kern w:val="0"/>
        </w:rPr>
        <w:t>A</w:t>
      </w:r>
      <w:r w:rsidR="00AD6190" w:rsidRPr="000A48DF">
        <w:rPr>
          <w:kern w:val="0"/>
        </w:rPr>
        <w:t>．</w:t>
      </w:r>
      <w:r w:rsidR="006A4BD8">
        <w:rPr>
          <w:rFonts w:hint="eastAsia"/>
          <w:kern w:val="0"/>
        </w:rPr>
        <w:t>-</w:t>
      </w:r>
      <w:r w:rsidR="00AD6190" w:rsidRPr="000A48DF">
        <w:rPr>
          <w:kern w:val="0"/>
        </w:rPr>
        <w:t>1</w:t>
      </w:r>
      <w:r w:rsidR="00AD6190" w:rsidRPr="000A48DF">
        <w:rPr>
          <w:kern w:val="0"/>
        </w:rPr>
        <w:tab/>
        <w:t>B</w:t>
      </w:r>
      <w:r w:rsidR="00AD6190" w:rsidRPr="000A48DF">
        <w:rPr>
          <w:kern w:val="0"/>
        </w:rPr>
        <w:t>．</w:t>
      </w:r>
      <w:r w:rsidR="00AD6190" w:rsidRPr="000A48DF">
        <w:rPr>
          <w:kern w:val="0"/>
        </w:rPr>
        <w:t>1</w:t>
      </w:r>
      <w:r w:rsidR="00AD6190" w:rsidRPr="000A48DF">
        <w:rPr>
          <w:kern w:val="0"/>
        </w:rPr>
        <w:tab/>
        <w:t>C</w:t>
      </w:r>
      <w:r w:rsidR="00AD6190" w:rsidRPr="000A48DF">
        <w:rPr>
          <w:kern w:val="0"/>
        </w:rPr>
        <w:t>．</w:t>
      </w:r>
      <w:r w:rsidR="006A4BD8">
        <w:rPr>
          <w:rFonts w:hint="eastAsia"/>
          <w:kern w:val="0"/>
        </w:rPr>
        <w:t>-</w:t>
      </w:r>
      <w:r w:rsidR="00AD6190" w:rsidRPr="000A48DF">
        <w:rPr>
          <w:kern w:val="0"/>
        </w:rPr>
        <w:t>2</w:t>
      </w:r>
      <w:r w:rsidR="00AD6190" w:rsidRPr="000A48DF">
        <w:rPr>
          <w:kern w:val="0"/>
        </w:rPr>
        <w:tab/>
        <w:t>D</w:t>
      </w:r>
      <w:r w:rsidR="00AD6190" w:rsidRPr="000A48DF">
        <w:rPr>
          <w:kern w:val="0"/>
        </w:rPr>
        <w:t>．</w:t>
      </w:r>
      <w:r w:rsidR="00AD6190" w:rsidRPr="000A48DF">
        <w:rPr>
          <w:kern w:val="0"/>
        </w:rPr>
        <w:t>2</w:t>
      </w:r>
    </w:p>
    <w:p w:rsidR="00AD6190" w:rsidRPr="000A48DF" w:rsidRDefault="00EE6458" w:rsidP="00EE6458">
      <w:pPr>
        <w:spacing w:beforeLines="50" w:before="156" w:line="360" w:lineRule="auto"/>
        <w:ind w:left="315" w:hangingChars="150" w:hanging="315"/>
        <w:rPr>
          <w:szCs w:val="21"/>
        </w:rPr>
      </w:pPr>
      <w:r>
        <w:rPr>
          <w:noProof/>
          <w:szCs w:val="21"/>
        </w:rPr>
        <w:pict>
          <v:group id="_x0000_s6499" style="position:absolute;left:0;text-align:left;margin-left:352.7pt;margin-top:35.85pt;width:103.05pt;height:56.95pt;z-index:251668480" coordorigin="7905,8104" coordsize="2061,1139">
            <v:shapetype id="_x0000_t202" coordsize="21600,21600" o:spt="202" path="m,l,21600r21600,l21600,xe">
              <v:stroke joinstyle="miter"/>
              <v:path gradientshapeok="t" o:connecttype="rect"/>
            </v:shapetype>
            <v:shape id="_x0000_s6496" type="#_x0000_t202" style="position:absolute;left:8175;top:8180;width:735;height:350" filled="f" stroked="f">
              <v:textbox>
                <w:txbxContent>
                  <w:p w:rsidR="00EF10AC" w:rsidRPr="00EF10AC" w:rsidRDefault="00EF10AC">
                    <w:pPr>
                      <w:rPr>
                        <w:sz w:val="11"/>
                        <w:szCs w:val="11"/>
                      </w:rPr>
                    </w:pPr>
                    <w:r w:rsidRPr="00EF10AC">
                      <w:rPr>
                        <w:rFonts w:hint="eastAsia"/>
                        <w:sz w:val="11"/>
                        <w:szCs w:val="11"/>
                      </w:rPr>
                      <w:t>主视图</w:t>
                    </w:r>
                  </w:p>
                </w:txbxContent>
              </v:textbox>
            </v:shape>
            <v:shape id="_x0000_s6497" type="#_x0000_t202" style="position:absolute;left:9231;top:8104;width:735;height:350" filled="f" stroked="f">
              <v:textbox>
                <w:txbxContent>
                  <w:p w:rsidR="00EF10AC" w:rsidRPr="00EF10AC" w:rsidRDefault="00EF10AC">
                    <w:pPr>
                      <w:rPr>
                        <w:sz w:val="11"/>
                        <w:szCs w:val="11"/>
                      </w:rPr>
                    </w:pPr>
                    <w:r>
                      <w:rPr>
                        <w:rFonts w:hint="eastAsia"/>
                        <w:sz w:val="11"/>
                        <w:szCs w:val="11"/>
                      </w:rPr>
                      <w:t>左</w:t>
                    </w:r>
                    <w:r w:rsidRPr="00EF10AC">
                      <w:rPr>
                        <w:rFonts w:hint="eastAsia"/>
                        <w:sz w:val="11"/>
                        <w:szCs w:val="11"/>
                      </w:rPr>
                      <w:t>视图</w:t>
                    </w:r>
                  </w:p>
                </w:txbxContent>
              </v:textbox>
            </v:shape>
            <v:shape id="_x0000_s6498" type="#_x0000_t202" style="position:absolute;left:7905;top:8893;width:735;height:350" filled="f" stroked="f">
              <v:textbox>
                <w:txbxContent>
                  <w:p w:rsidR="00EF10AC" w:rsidRPr="00EF10AC" w:rsidRDefault="00EF10AC">
                    <w:pPr>
                      <w:rPr>
                        <w:sz w:val="11"/>
                        <w:szCs w:val="11"/>
                      </w:rPr>
                    </w:pPr>
                    <w:r>
                      <w:rPr>
                        <w:rFonts w:hint="eastAsia"/>
                        <w:sz w:val="11"/>
                        <w:szCs w:val="11"/>
                      </w:rPr>
                      <w:t>俯</w:t>
                    </w:r>
                    <w:r w:rsidRPr="00EF10AC">
                      <w:rPr>
                        <w:rFonts w:hint="eastAsia"/>
                        <w:sz w:val="11"/>
                        <w:szCs w:val="11"/>
                      </w:rPr>
                      <w:t>视图</w:t>
                    </w:r>
                  </w:p>
                </w:txbxContent>
              </v:textbox>
            </v:shape>
          </v:group>
        </w:pict>
      </w:r>
      <w:r w:rsidR="00AD6190" w:rsidRPr="000A48DF">
        <w:rPr>
          <w:szCs w:val="21"/>
        </w:rPr>
        <w:t>2</w:t>
      </w:r>
      <w:r w:rsidR="00AD6190" w:rsidRPr="000A48DF">
        <w:rPr>
          <w:rFonts w:eastAsia="新宋体"/>
        </w:rPr>
        <w:t>．</w:t>
      </w:r>
      <w:r w:rsidR="00AD6190" w:rsidRPr="000A48DF">
        <w:t>某三棱锥的三视图如右图所示，其侧</w:t>
      </w:r>
      <w:r w:rsidR="00AD6190" w:rsidRPr="000A48DF">
        <w:t>(</w:t>
      </w:r>
      <w:r w:rsidR="00AD6190" w:rsidRPr="000A48DF">
        <w:t>左</w:t>
      </w:r>
      <w:r w:rsidR="00AD6190" w:rsidRPr="000A48DF">
        <w:t>)</w:t>
      </w:r>
      <w:r w:rsidR="00AD6190" w:rsidRPr="000A48DF">
        <w:t>视图为直角三角形，则该三棱锥最长的棱长等于</w:t>
      </w:r>
      <w:r w:rsidR="00AD6190" w:rsidRPr="000A48DF">
        <w:rPr>
          <w:kern w:val="0"/>
        </w:rPr>
        <w:t>（</w:t>
      </w:r>
      <w:r w:rsidR="00AD6190" w:rsidRPr="000A48DF">
        <w:rPr>
          <w:kern w:val="0"/>
        </w:rPr>
        <w:t xml:space="preserve">    </w:t>
      </w:r>
      <w:r w:rsidR="00AD6190" w:rsidRPr="000A48DF">
        <w:rPr>
          <w:kern w:val="0"/>
        </w:rPr>
        <w:t>）</w:t>
      </w:r>
    </w:p>
    <w:p w:rsidR="00AD6190" w:rsidRPr="000A48DF" w:rsidRDefault="00AD6190" w:rsidP="00AD6190">
      <w:pPr>
        <w:tabs>
          <w:tab w:val="left" w:pos="1843"/>
          <w:tab w:val="left" w:pos="3261"/>
          <w:tab w:val="left" w:pos="4820"/>
        </w:tabs>
        <w:ind w:firstLineChars="150" w:firstLine="315"/>
      </w:pPr>
      <w:r w:rsidRPr="000A48DF">
        <w:rPr>
          <w:kern w:val="0"/>
        </w:rPr>
        <w:t>A</w:t>
      </w:r>
      <w:r w:rsidRPr="000A48DF">
        <w:rPr>
          <w:kern w:val="0"/>
        </w:rPr>
        <w:t>．</w:t>
      </w:r>
      <w:r w:rsidRPr="000A48DF">
        <w:rPr>
          <w:position w:val="-6"/>
        </w:rPr>
        <w:object w:dxaOrig="480" w:dyaOrig="340">
          <v:shape id="_x0000_i1035" type="#_x0000_t75" alt="资源共享。" style="width:24.45pt;height:17.65pt" o:ole="">
            <v:imagedata r:id="rId30" o:title=""/>
          </v:shape>
          <o:OLEObject Type="Embed" ProgID="Equation.DSMT4" ShapeID="_x0000_i1035" DrawAspect="Content" ObjectID="_1554326867" r:id="rId31"/>
        </w:object>
      </w:r>
      <w:r w:rsidRPr="000A48DF">
        <w:tab/>
      </w:r>
      <w:r w:rsidRPr="000A48DF">
        <w:rPr>
          <w:kern w:val="0"/>
        </w:rPr>
        <w:t>B</w:t>
      </w:r>
      <w:r w:rsidRPr="000A48DF">
        <w:rPr>
          <w:kern w:val="0"/>
        </w:rPr>
        <w:t>．</w:t>
      </w:r>
      <w:r w:rsidRPr="000A48DF">
        <w:rPr>
          <w:position w:val="-8"/>
        </w:rPr>
        <w:object w:dxaOrig="480" w:dyaOrig="360">
          <v:shape id="_x0000_i1036" type="#_x0000_t75" alt="资源共享。" style="width:24.45pt;height:17.65pt" o:ole="">
            <v:imagedata r:id="rId32" o:title=""/>
          </v:shape>
          <o:OLEObject Type="Embed" ProgID="Equation.DSMT4" ShapeID="_x0000_i1036" DrawAspect="Content" ObjectID="_1554326868" r:id="rId33"/>
        </w:object>
      </w:r>
      <w:r w:rsidRPr="000A48DF">
        <w:rPr>
          <w:position w:val="-8"/>
        </w:rPr>
        <w:tab/>
      </w:r>
      <w:r w:rsidRPr="000A48DF">
        <w:rPr>
          <w:kern w:val="0"/>
        </w:rPr>
        <w:t>C</w:t>
      </w:r>
      <w:r w:rsidRPr="000A48DF">
        <w:rPr>
          <w:kern w:val="0"/>
        </w:rPr>
        <w:t>．</w:t>
      </w:r>
      <w:r w:rsidRPr="000A48DF">
        <w:rPr>
          <w:position w:val="-6"/>
        </w:rPr>
        <w:object w:dxaOrig="499" w:dyaOrig="340">
          <v:shape id="_x0000_i1037" type="#_x0000_t75" alt="资源共享。" style="width:25.15pt;height:17.65pt" o:ole="">
            <v:imagedata r:id="rId34" o:title=""/>
          </v:shape>
          <o:OLEObject Type="Embed" ProgID="Equation.DSMT4" ShapeID="_x0000_i1037" DrawAspect="Content" ObjectID="_1554326869" r:id="rId35"/>
        </w:object>
      </w:r>
      <w:r w:rsidRPr="000A48DF">
        <w:tab/>
      </w:r>
      <w:r w:rsidRPr="000A48DF">
        <w:rPr>
          <w:kern w:val="0"/>
        </w:rPr>
        <w:t>D</w:t>
      </w:r>
      <w:r w:rsidRPr="000A48DF">
        <w:rPr>
          <w:kern w:val="0"/>
        </w:rPr>
        <w:t>．</w:t>
      </w:r>
      <w:r w:rsidRPr="000A48DF">
        <w:rPr>
          <w:position w:val="-6"/>
        </w:rPr>
        <w:object w:dxaOrig="480" w:dyaOrig="340">
          <v:shape id="_x0000_i1038" type="#_x0000_t75" alt="资源共享。" style="width:24.45pt;height:17.65pt" o:ole="">
            <v:imagedata r:id="rId36" o:title=""/>
          </v:shape>
          <o:OLEObject Type="Embed" ProgID="Equation.DSMT4" ShapeID="_x0000_i1038" DrawAspect="Content" ObjectID="_1554326870" r:id="rId37"/>
        </w:object>
      </w:r>
    </w:p>
    <w:p w:rsidR="00AD6190" w:rsidRPr="000A48DF" w:rsidRDefault="00AD6190" w:rsidP="00EE6458">
      <w:pPr>
        <w:spacing w:beforeLines="50" w:before="156" w:line="360" w:lineRule="auto"/>
        <w:ind w:left="315" w:hangingChars="150" w:hanging="315"/>
        <w:rPr>
          <w:szCs w:val="22"/>
        </w:rPr>
      </w:pPr>
      <w:r w:rsidRPr="000A48DF">
        <w:rPr>
          <w:szCs w:val="21"/>
        </w:rPr>
        <w:t>3</w:t>
      </w:r>
      <w:r w:rsidRPr="000A48DF">
        <w:rPr>
          <w:szCs w:val="21"/>
        </w:rPr>
        <w:t>．反</w:t>
      </w:r>
      <w:r w:rsidRPr="000A48DF">
        <w:rPr>
          <w:szCs w:val="22"/>
        </w:rPr>
        <w:t>比例函数</w:t>
      </w:r>
      <w:r w:rsidRPr="000A48DF">
        <w:rPr>
          <w:i/>
          <w:szCs w:val="22"/>
        </w:rPr>
        <w:t>y</w:t>
      </w:r>
      <w:r w:rsidRPr="000A48DF">
        <w:rPr>
          <w:szCs w:val="22"/>
        </w:rPr>
        <w:t>=</w:t>
      </w:r>
      <w:r w:rsidR="00316D10" w:rsidRPr="000A48DF">
        <w:rPr>
          <w:noProof/>
          <w:position w:val="-22"/>
          <w:szCs w:val="22"/>
        </w:rPr>
        <w:drawing>
          <wp:inline distT="0" distB="0" distL="0" distR="0">
            <wp:extent cx="95250" cy="336550"/>
            <wp:effectExtent l="19050" t="0" r="0" b="0"/>
            <wp:docPr id="25" name="Picture 2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菁优网-jyeoo"/>
                    <pic:cNvPicPr>
                      <a:picLocks noChangeAspect="1" noChangeArrowheads="1"/>
                    </pic:cNvPicPr>
                  </pic:nvPicPr>
                  <pic:blipFill>
                    <a:blip r:embed="rId38"/>
                    <a:srcRect/>
                    <a:stretch>
                      <a:fillRect/>
                    </a:stretch>
                  </pic:blipFill>
                  <pic:spPr bwMode="auto">
                    <a:xfrm>
                      <a:off x="0" y="0"/>
                      <a:ext cx="95250" cy="336550"/>
                    </a:xfrm>
                    <a:prstGeom prst="rect">
                      <a:avLst/>
                    </a:prstGeom>
                    <a:noFill/>
                    <a:ln w="9525">
                      <a:noFill/>
                      <a:miter lim="800000"/>
                      <a:headEnd/>
                      <a:tailEnd/>
                    </a:ln>
                  </pic:spPr>
                </pic:pic>
              </a:graphicData>
            </a:graphic>
          </wp:inline>
        </w:drawing>
      </w:r>
      <w:r w:rsidRPr="000A48DF">
        <w:rPr>
          <w:szCs w:val="22"/>
        </w:rPr>
        <w:t>的</w:t>
      </w:r>
      <w:proofErr w:type="gramStart"/>
      <w:r w:rsidRPr="000A48DF">
        <w:rPr>
          <w:szCs w:val="22"/>
        </w:rPr>
        <w:t>图象</w:t>
      </w:r>
      <w:proofErr w:type="gramEnd"/>
      <w:r w:rsidRPr="000A48DF">
        <w:rPr>
          <w:szCs w:val="22"/>
        </w:rPr>
        <w:t>经过二次函数</w:t>
      </w:r>
      <w:r w:rsidRPr="000A48DF">
        <w:rPr>
          <w:i/>
          <w:szCs w:val="22"/>
        </w:rPr>
        <w:t>y</w:t>
      </w:r>
      <w:r w:rsidRPr="000A48DF">
        <w:rPr>
          <w:szCs w:val="22"/>
        </w:rPr>
        <w:t>=</w:t>
      </w:r>
      <w:r w:rsidRPr="000A48DF">
        <w:rPr>
          <w:i/>
          <w:szCs w:val="22"/>
        </w:rPr>
        <w:t>ax</w:t>
      </w:r>
      <w:r w:rsidRPr="000A48DF">
        <w:rPr>
          <w:sz w:val="24"/>
          <w:vertAlign w:val="superscript"/>
        </w:rPr>
        <w:t>2</w:t>
      </w:r>
      <w:r w:rsidRPr="000A48DF">
        <w:rPr>
          <w:szCs w:val="22"/>
        </w:rPr>
        <w:t>+</w:t>
      </w:r>
      <w:r w:rsidRPr="000A48DF">
        <w:rPr>
          <w:i/>
          <w:szCs w:val="22"/>
        </w:rPr>
        <w:t>bx</w:t>
      </w:r>
      <w:proofErr w:type="gramStart"/>
      <w:r w:rsidRPr="000A48DF">
        <w:rPr>
          <w:szCs w:val="22"/>
        </w:rPr>
        <w:t>图象</w:t>
      </w:r>
      <w:proofErr w:type="gramEnd"/>
      <w:r w:rsidRPr="000A48DF">
        <w:rPr>
          <w:szCs w:val="22"/>
        </w:rPr>
        <w:t>的顶点（</w:t>
      </w:r>
      <w:r w:rsidR="00316D10" w:rsidRPr="000A48DF">
        <w:rPr>
          <w:noProof/>
          <w:position w:val="-22"/>
          <w:szCs w:val="22"/>
        </w:rPr>
        <w:drawing>
          <wp:inline distT="0" distB="0" distL="0" distR="0">
            <wp:extent cx="95250" cy="336550"/>
            <wp:effectExtent l="19050" t="0" r="0" b="0"/>
            <wp:docPr id="26" name="Picture 2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菁优网-jyeoo"/>
                    <pic:cNvPicPr>
                      <a:picLocks noChangeAspect="1" noChangeArrowheads="1"/>
                    </pic:cNvPicPr>
                  </pic:nvPicPr>
                  <pic:blipFill>
                    <a:blip r:embed="rId39"/>
                    <a:srcRect/>
                    <a:stretch>
                      <a:fillRect/>
                    </a:stretch>
                  </pic:blipFill>
                  <pic:spPr bwMode="auto">
                    <a:xfrm>
                      <a:off x="0" y="0"/>
                      <a:ext cx="95250" cy="336550"/>
                    </a:xfrm>
                    <a:prstGeom prst="rect">
                      <a:avLst/>
                    </a:prstGeom>
                    <a:noFill/>
                    <a:ln w="9525">
                      <a:noFill/>
                      <a:miter lim="800000"/>
                      <a:headEnd/>
                      <a:tailEnd/>
                    </a:ln>
                  </pic:spPr>
                </pic:pic>
              </a:graphicData>
            </a:graphic>
          </wp:inline>
        </w:drawing>
      </w:r>
      <w:r w:rsidRPr="000A48DF">
        <w:rPr>
          <w:szCs w:val="22"/>
        </w:rPr>
        <w:t>，</w:t>
      </w:r>
      <w:r w:rsidR="00F757D1" w:rsidRPr="00F757D1">
        <w:rPr>
          <w:rFonts w:hint="eastAsia"/>
          <w:szCs w:val="22"/>
        </w:rPr>
        <w:t>1</w:t>
      </w:r>
      <w:r w:rsidRPr="000A48DF">
        <w:rPr>
          <w:szCs w:val="22"/>
        </w:rPr>
        <w:t>），则下列结论错误的有（</w:t>
      </w:r>
      <w:r w:rsidRPr="000A48DF">
        <w:rPr>
          <w:szCs w:val="22"/>
        </w:rPr>
        <w:t xml:space="preserve">    </w:t>
      </w:r>
      <w:r w:rsidRPr="000A48DF">
        <w:rPr>
          <w:szCs w:val="22"/>
        </w:rPr>
        <w:t>）</w:t>
      </w:r>
    </w:p>
    <w:p w:rsidR="00AD6190" w:rsidRPr="000A48DF" w:rsidRDefault="00AD6190" w:rsidP="00AD6190">
      <w:pPr>
        <w:tabs>
          <w:tab w:val="left" w:pos="2340"/>
          <w:tab w:val="left" w:pos="4140"/>
          <w:tab w:val="left" w:pos="6237"/>
        </w:tabs>
        <w:ind w:firstLineChars="150" w:firstLine="315"/>
        <w:rPr>
          <w:szCs w:val="22"/>
        </w:rPr>
      </w:pPr>
      <w:r w:rsidRPr="000A48DF">
        <w:rPr>
          <w:kern w:val="0"/>
        </w:rPr>
        <w:t>A</w:t>
      </w:r>
      <w:r w:rsidRPr="000A48DF">
        <w:rPr>
          <w:kern w:val="0"/>
        </w:rPr>
        <w:t>．</w:t>
      </w:r>
      <w:proofErr w:type="spellStart"/>
      <w:r w:rsidRPr="000A48DF">
        <w:rPr>
          <w:i/>
          <w:szCs w:val="22"/>
        </w:rPr>
        <w:t>a</w:t>
      </w:r>
      <w:r w:rsidRPr="000A48DF">
        <w:rPr>
          <w:szCs w:val="22"/>
        </w:rPr>
        <w:t>+</w:t>
      </w:r>
      <w:r w:rsidRPr="000A48DF">
        <w:rPr>
          <w:i/>
          <w:szCs w:val="22"/>
        </w:rPr>
        <w:t>b</w:t>
      </w:r>
      <w:proofErr w:type="spellEnd"/>
      <w:r w:rsidRPr="000A48DF">
        <w:rPr>
          <w:szCs w:val="22"/>
        </w:rPr>
        <w:t>=0</w:t>
      </w:r>
      <w:r w:rsidRPr="000A48DF">
        <w:rPr>
          <w:szCs w:val="22"/>
        </w:rPr>
        <w:tab/>
      </w:r>
      <w:r w:rsidRPr="000A48DF">
        <w:rPr>
          <w:kern w:val="0"/>
        </w:rPr>
        <w:t>B</w:t>
      </w:r>
      <w:r w:rsidRPr="000A48DF">
        <w:rPr>
          <w:kern w:val="0"/>
        </w:rPr>
        <w:t>．</w:t>
      </w:r>
      <w:r w:rsidRPr="000A48DF">
        <w:rPr>
          <w:i/>
          <w:szCs w:val="22"/>
        </w:rPr>
        <w:t>a</w:t>
      </w:r>
      <w:r w:rsidRPr="000A48DF">
        <w:rPr>
          <w:szCs w:val="22"/>
        </w:rPr>
        <w:t>=</w:t>
      </w:r>
      <w:r w:rsidRPr="000A48DF">
        <w:rPr>
          <w:i/>
          <w:szCs w:val="22"/>
        </w:rPr>
        <w:t>b</w:t>
      </w:r>
      <w:r w:rsidRPr="000A48DF">
        <w:rPr>
          <w:szCs w:val="22"/>
        </w:rPr>
        <w:t>﹣</w:t>
      </w:r>
      <w:r w:rsidR="00F757D1">
        <w:rPr>
          <w:rFonts w:hint="eastAsia"/>
          <w:szCs w:val="22"/>
        </w:rPr>
        <w:t>8</w:t>
      </w:r>
      <w:r w:rsidRPr="000A48DF">
        <w:rPr>
          <w:szCs w:val="22"/>
        </w:rPr>
        <w:tab/>
      </w:r>
      <w:r w:rsidRPr="000A48DF">
        <w:rPr>
          <w:kern w:val="0"/>
        </w:rPr>
        <w:t>C</w:t>
      </w:r>
      <w:r w:rsidRPr="000A48DF">
        <w:rPr>
          <w:kern w:val="0"/>
        </w:rPr>
        <w:t>．</w:t>
      </w:r>
      <w:r w:rsidRPr="000A48DF">
        <w:rPr>
          <w:i/>
          <w:szCs w:val="22"/>
        </w:rPr>
        <w:t>a</w:t>
      </w:r>
      <w:r w:rsidRPr="000A48DF">
        <w:rPr>
          <w:szCs w:val="22"/>
        </w:rPr>
        <w:t>=4</w:t>
      </w:r>
      <w:r w:rsidRPr="000A48DF">
        <w:rPr>
          <w:szCs w:val="22"/>
        </w:rPr>
        <w:tab/>
      </w:r>
      <w:r w:rsidRPr="000A48DF">
        <w:rPr>
          <w:kern w:val="0"/>
        </w:rPr>
        <w:t>D</w:t>
      </w:r>
      <w:r w:rsidRPr="000A48DF">
        <w:rPr>
          <w:kern w:val="0"/>
        </w:rPr>
        <w:t>．</w:t>
      </w:r>
      <w:r w:rsidRPr="000A48DF">
        <w:rPr>
          <w:i/>
          <w:szCs w:val="22"/>
        </w:rPr>
        <w:t>b=</w:t>
      </w:r>
      <w:r w:rsidR="00F757D1">
        <w:rPr>
          <w:rFonts w:hint="eastAsia"/>
          <w:szCs w:val="22"/>
        </w:rPr>
        <w:t>4</w:t>
      </w:r>
    </w:p>
    <w:p w:rsidR="00AD6190" w:rsidRPr="000A48DF" w:rsidRDefault="00AD6190" w:rsidP="00EE6458">
      <w:pPr>
        <w:pStyle w:val="DefaultParagraph"/>
        <w:spacing w:beforeLines="50" w:before="156" w:line="360" w:lineRule="auto"/>
        <w:textAlignment w:val="center"/>
        <w:rPr>
          <w:rFonts w:hAnsi="Times New Roman"/>
          <w:kern w:val="0"/>
        </w:rPr>
      </w:pPr>
      <w:r w:rsidRPr="000A48DF">
        <w:rPr>
          <w:rFonts w:hAnsi="Times New Roman"/>
          <w:szCs w:val="21"/>
        </w:rPr>
        <w:t>4</w:t>
      </w:r>
      <w:r w:rsidRPr="000A48DF">
        <w:rPr>
          <w:rFonts w:hAnsi="Times New Roman"/>
          <w:szCs w:val="21"/>
        </w:rPr>
        <w:t>．</w:t>
      </w:r>
      <w:r w:rsidRPr="000A48DF">
        <w:rPr>
          <w:rFonts w:hAnsi="Times New Roman"/>
          <w:kern w:val="0"/>
        </w:rPr>
        <w:t>设一元二次方程（</w:t>
      </w:r>
      <w:r w:rsidRPr="000A48DF">
        <w:rPr>
          <w:rFonts w:hAnsi="Times New Roman"/>
          <w:kern w:val="0"/>
        </w:rPr>
        <w:t>x</w:t>
      </w:r>
      <w:r w:rsidRPr="000A48DF">
        <w:rPr>
          <w:rFonts w:hAnsi="Times New Roman"/>
          <w:kern w:val="0"/>
        </w:rPr>
        <w:t>﹣</w:t>
      </w:r>
      <w:r w:rsidRPr="000A48DF">
        <w:rPr>
          <w:rFonts w:hAnsi="Times New Roman"/>
          <w:kern w:val="0"/>
        </w:rPr>
        <w:t>1</w:t>
      </w:r>
      <w:r w:rsidRPr="000A48DF">
        <w:rPr>
          <w:rFonts w:hAnsi="Times New Roman"/>
          <w:kern w:val="0"/>
        </w:rPr>
        <w:t>）（</w:t>
      </w:r>
      <w:r w:rsidRPr="000A48DF">
        <w:rPr>
          <w:rFonts w:hAnsi="Times New Roman"/>
          <w:kern w:val="0"/>
        </w:rPr>
        <w:t>x</w:t>
      </w:r>
      <w:r w:rsidRPr="000A48DF">
        <w:rPr>
          <w:rFonts w:hAnsi="Times New Roman"/>
          <w:kern w:val="0"/>
        </w:rPr>
        <w:t>﹣</w:t>
      </w:r>
      <w:r w:rsidRPr="000A48DF">
        <w:rPr>
          <w:rFonts w:hAnsi="Times New Roman"/>
          <w:kern w:val="0"/>
        </w:rPr>
        <w:t>2</w:t>
      </w:r>
      <w:r w:rsidRPr="000A48DF">
        <w:rPr>
          <w:rFonts w:hAnsi="Times New Roman"/>
          <w:kern w:val="0"/>
        </w:rPr>
        <w:t>）</w:t>
      </w:r>
      <w:r w:rsidRPr="000A48DF">
        <w:rPr>
          <w:rFonts w:hAnsi="Times New Roman"/>
          <w:kern w:val="0"/>
        </w:rPr>
        <w:t>-m =0</w:t>
      </w:r>
      <w:r w:rsidRPr="000A48DF">
        <w:rPr>
          <w:rFonts w:hAnsi="Times New Roman"/>
          <w:kern w:val="0"/>
        </w:rPr>
        <w:t>（</w:t>
      </w:r>
      <w:r w:rsidRPr="000A48DF">
        <w:rPr>
          <w:rFonts w:hAnsi="Times New Roman"/>
          <w:kern w:val="0"/>
        </w:rPr>
        <w:t>m&lt;0</w:t>
      </w:r>
      <w:r w:rsidRPr="000A48DF">
        <w:rPr>
          <w:rFonts w:hAnsi="Times New Roman"/>
          <w:kern w:val="0"/>
        </w:rPr>
        <w:t>）的两实根分别为</w:t>
      </w:r>
      <w:r w:rsidRPr="000A48DF">
        <w:rPr>
          <w:rFonts w:hAnsi="Times New Roman"/>
          <w:kern w:val="0"/>
        </w:rPr>
        <w:t>α</w:t>
      </w:r>
      <w:r w:rsidRPr="000A48DF">
        <w:rPr>
          <w:rFonts w:hAnsi="Times New Roman"/>
          <w:kern w:val="0"/>
        </w:rPr>
        <w:t>、</w:t>
      </w:r>
      <w:r w:rsidRPr="000A48DF">
        <w:rPr>
          <w:rFonts w:hAnsi="Times New Roman"/>
          <w:kern w:val="0"/>
        </w:rPr>
        <w:t>β(α</w:t>
      </w:r>
      <w:r w:rsidRPr="000A48DF">
        <w:rPr>
          <w:rFonts w:hAnsi="Times New Roman"/>
          <w:kern w:val="0"/>
        </w:rPr>
        <w:t>＜</w:t>
      </w:r>
      <w:r w:rsidRPr="000A48DF">
        <w:rPr>
          <w:rFonts w:hAnsi="Times New Roman"/>
          <w:kern w:val="0"/>
        </w:rPr>
        <w:t>β)</w:t>
      </w:r>
      <w:r w:rsidRPr="000A48DF">
        <w:rPr>
          <w:rFonts w:hAnsi="Times New Roman"/>
          <w:kern w:val="0"/>
        </w:rPr>
        <w:t>，则</w:t>
      </w:r>
      <w:r w:rsidRPr="000A48DF">
        <w:rPr>
          <w:rFonts w:hAnsi="Times New Roman"/>
          <w:kern w:val="0"/>
        </w:rPr>
        <w:t>α</w:t>
      </w:r>
      <w:r w:rsidRPr="000A48DF">
        <w:rPr>
          <w:rFonts w:hAnsi="Times New Roman"/>
          <w:kern w:val="0"/>
        </w:rPr>
        <w:t>、</w:t>
      </w:r>
      <w:r w:rsidRPr="000A48DF">
        <w:rPr>
          <w:rFonts w:hAnsi="Times New Roman"/>
          <w:kern w:val="0"/>
        </w:rPr>
        <w:t>β</w:t>
      </w:r>
      <w:r w:rsidRPr="000A48DF">
        <w:rPr>
          <w:rFonts w:hAnsi="Times New Roman"/>
          <w:kern w:val="0"/>
        </w:rPr>
        <w:t>满足（</w:t>
      </w:r>
      <w:r w:rsidRPr="000A48DF">
        <w:rPr>
          <w:rFonts w:hAnsi="Times New Roman"/>
          <w:kern w:val="0"/>
        </w:rPr>
        <w:t xml:space="preserve">    </w:t>
      </w:r>
      <w:r w:rsidRPr="000A48DF">
        <w:rPr>
          <w:rFonts w:hAnsi="Times New Roman"/>
          <w:kern w:val="0"/>
        </w:rPr>
        <w:t>）</w:t>
      </w:r>
    </w:p>
    <w:p w:rsidR="00AD6190" w:rsidRPr="000A48DF" w:rsidRDefault="00AD6190" w:rsidP="00AD6190">
      <w:pPr>
        <w:tabs>
          <w:tab w:val="left" w:pos="2340"/>
          <w:tab w:val="left" w:pos="4140"/>
          <w:tab w:val="left" w:pos="6237"/>
        </w:tabs>
        <w:ind w:firstLineChars="150" w:firstLine="315"/>
        <w:rPr>
          <w:kern w:val="0"/>
        </w:rPr>
      </w:pPr>
      <w:r w:rsidRPr="000A48DF">
        <w:rPr>
          <w:kern w:val="0"/>
        </w:rPr>
        <w:t>A</w:t>
      </w:r>
      <w:r w:rsidRPr="000A48DF">
        <w:rPr>
          <w:kern w:val="0"/>
        </w:rPr>
        <w:t>．</w:t>
      </w:r>
      <w:r w:rsidRPr="000A48DF">
        <w:rPr>
          <w:kern w:val="0"/>
        </w:rPr>
        <w:t>1</w:t>
      </w:r>
      <w:r w:rsidRPr="000A48DF">
        <w:rPr>
          <w:kern w:val="0"/>
        </w:rPr>
        <w:t>＜</w:t>
      </w:r>
      <w:r w:rsidRPr="000A48DF">
        <w:rPr>
          <w:kern w:val="0"/>
        </w:rPr>
        <w:t>α</w:t>
      </w:r>
      <w:r w:rsidRPr="000A48DF">
        <w:rPr>
          <w:kern w:val="0"/>
        </w:rPr>
        <w:t>＜</w:t>
      </w:r>
      <w:r w:rsidRPr="000A48DF">
        <w:rPr>
          <w:kern w:val="0"/>
        </w:rPr>
        <w:t>β</w:t>
      </w:r>
      <w:r w:rsidRPr="000A48DF">
        <w:rPr>
          <w:kern w:val="0"/>
        </w:rPr>
        <w:t>＜</w:t>
      </w:r>
      <w:r w:rsidRPr="000A48DF">
        <w:rPr>
          <w:kern w:val="0"/>
        </w:rPr>
        <w:t>2</w:t>
      </w:r>
      <w:r w:rsidRPr="000A48DF">
        <w:rPr>
          <w:kern w:val="0"/>
        </w:rPr>
        <w:tab/>
        <w:t>B</w:t>
      </w:r>
      <w:r w:rsidRPr="000A48DF">
        <w:rPr>
          <w:kern w:val="0"/>
        </w:rPr>
        <w:t>．</w:t>
      </w:r>
      <w:r w:rsidRPr="000A48DF">
        <w:rPr>
          <w:kern w:val="0"/>
        </w:rPr>
        <w:t>1</w:t>
      </w:r>
      <w:r w:rsidRPr="000A48DF">
        <w:rPr>
          <w:kern w:val="0"/>
        </w:rPr>
        <w:t>＜</w:t>
      </w:r>
      <w:r w:rsidRPr="000A48DF">
        <w:rPr>
          <w:kern w:val="0"/>
        </w:rPr>
        <w:t>α</w:t>
      </w:r>
      <w:r w:rsidRPr="000A48DF">
        <w:rPr>
          <w:kern w:val="0"/>
        </w:rPr>
        <w:t>＜</w:t>
      </w:r>
      <w:r w:rsidRPr="000A48DF">
        <w:rPr>
          <w:kern w:val="0"/>
        </w:rPr>
        <w:t>2</w:t>
      </w:r>
      <w:r w:rsidRPr="000A48DF">
        <w:rPr>
          <w:kern w:val="0"/>
        </w:rPr>
        <w:t>＜</w:t>
      </w:r>
      <w:r w:rsidRPr="000A48DF">
        <w:rPr>
          <w:kern w:val="0"/>
        </w:rPr>
        <w:t>β</w:t>
      </w:r>
      <w:r w:rsidRPr="000A48DF">
        <w:rPr>
          <w:kern w:val="0"/>
        </w:rPr>
        <w:tab/>
        <w:t>C</w:t>
      </w:r>
      <w:r w:rsidRPr="000A48DF">
        <w:rPr>
          <w:kern w:val="0"/>
        </w:rPr>
        <w:t>．</w:t>
      </w:r>
      <w:r w:rsidRPr="000A48DF">
        <w:rPr>
          <w:kern w:val="0"/>
        </w:rPr>
        <w:t>α</w:t>
      </w:r>
      <w:r w:rsidRPr="000A48DF">
        <w:rPr>
          <w:kern w:val="0"/>
        </w:rPr>
        <w:t>＜</w:t>
      </w:r>
      <w:r w:rsidRPr="000A48DF">
        <w:rPr>
          <w:kern w:val="0"/>
        </w:rPr>
        <w:t>1</w:t>
      </w:r>
      <w:r w:rsidRPr="000A48DF">
        <w:rPr>
          <w:kern w:val="0"/>
        </w:rPr>
        <w:t>＜</w:t>
      </w:r>
      <w:r w:rsidRPr="000A48DF">
        <w:rPr>
          <w:kern w:val="0"/>
        </w:rPr>
        <w:t>β</w:t>
      </w:r>
      <w:r w:rsidRPr="000A48DF">
        <w:rPr>
          <w:kern w:val="0"/>
        </w:rPr>
        <w:t>＜</w:t>
      </w:r>
      <w:r w:rsidRPr="000A48DF">
        <w:rPr>
          <w:kern w:val="0"/>
        </w:rPr>
        <w:t>2</w:t>
      </w:r>
      <w:r w:rsidRPr="000A48DF">
        <w:rPr>
          <w:kern w:val="0"/>
        </w:rPr>
        <w:tab/>
        <w:t>D</w:t>
      </w:r>
      <w:r w:rsidRPr="000A48DF">
        <w:rPr>
          <w:kern w:val="0"/>
        </w:rPr>
        <w:t>．</w:t>
      </w:r>
      <w:r w:rsidRPr="000A48DF">
        <w:rPr>
          <w:kern w:val="0"/>
        </w:rPr>
        <w:t>α</w:t>
      </w:r>
      <w:r w:rsidRPr="000A48DF">
        <w:rPr>
          <w:kern w:val="0"/>
        </w:rPr>
        <w:t>＜</w:t>
      </w:r>
      <w:r w:rsidRPr="000A48DF">
        <w:rPr>
          <w:kern w:val="0"/>
        </w:rPr>
        <w:t>1</w:t>
      </w:r>
      <w:r w:rsidRPr="000A48DF">
        <w:rPr>
          <w:kern w:val="0"/>
        </w:rPr>
        <w:t>且</w:t>
      </w:r>
      <w:r w:rsidRPr="000A48DF">
        <w:rPr>
          <w:kern w:val="0"/>
        </w:rPr>
        <w:t>β</w:t>
      </w:r>
      <w:r w:rsidRPr="000A48DF">
        <w:rPr>
          <w:kern w:val="0"/>
        </w:rPr>
        <w:t>＞</w:t>
      </w:r>
      <w:r w:rsidRPr="000A48DF">
        <w:rPr>
          <w:kern w:val="0"/>
        </w:rPr>
        <w:t>2</w:t>
      </w:r>
    </w:p>
    <w:p w:rsidR="00AD6190" w:rsidRPr="000A48DF" w:rsidRDefault="00AD6190" w:rsidP="00AD6190">
      <w:pPr>
        <w:rPr>
          <w:position w:val="-24"/>
          <w:szCs w:val="21"/>
        </w:rPr>
      </w:pPr>
    </w:p>
    <w:p w:rsidR="00AD6190" w:rsidRPr="000A48DF" w:rsidRDefault="00AD6190" w:rsidP="00AD6190">
      <w:pPr>
        <w:spacing w:line="360" w:lineRule="auto"/>
        <w:ind w:left="315" w:hangingChars="150" w:hanging="315"/>
        <w:rPr>
          <w:i/>
          <w:szCs w:val="22"/>
        </w:rPr>
      </w:pPr>
      <w:r w:rsidRPr="000A48DF">
        <w:rPr>
          <w:szCs w:val="21"/>
        </w:rPr>
        <w:t>5</w:t>
      </w:r>
      <w:r w:rsidRPr="000A48DF">
        <w:rPr>
          <w:szCs w:val="21"/>
        </w:rPr>
        <w:t>．</w:t>
      </w:r>
      <w:r w:rsidRPr="000A48DF">
        <w:t>在</w:t>
      </w:r>
      <w:r w:rsidRPr="000A48DF">
        <w:t>0</w:t>
      </w:r>
      <w:r w:rsidRPr="000A48DF">
        <w:t>、</w:t>
      </w:r>
      <w:r w:rsidRPr="000A48DF">
        <w:t>1</w:t>
      </w:r>
      <w:r w:rsidRPr="000A48DF">
        <w:t>、</w:t>
      </w:r>
      <w:r w:rsidRPr="000A48DF">
        <w:t>2</w:t>
      </w:r>
      <w:r w:rsidRPr="000A48DF">
        <w:t>、</w:t>
      </w:r>
      <w:r w:rsidRPr="000A48DF">
        <w:t>3</w:t>
      </w:r>
      <w:r w:rsidRPr="000A48DF">
        <w:t>、</w:t>
      </w:r>
      <w:r w:rsidRPr="000A48DF">
        <w:t>4</w:t>
      </w:r>
      <w:r w:rsidRPr="000A48DF">
        <w:t>、</w:t>
      </w:r>
      <w:r w:rsidRPr="000A48DF">
        <w:t>5</w:t>
      </w:r>
      <w:r w:rsidRPr="000A48DF">
        <w:t>这六个数字中任意选取三个数，组成一个三位递减数（</w:t>
      </w:r>
      <w:proofErr w:type="gramStart"/>
      <w:r w:rsidRPr="000A48DF">
        <w:t>个</w:t>
      </w:r>
      <w:proofErr w:type="gramEnd"/>
      <w:r w:rsidRPr="000A48DF">
        <w:t>位数</w:t>
      </w:r>
      <w:proofErr w:type="gramStart"/>
      <w:r w:rsidRPr="000A48DF">
        <w:t>小于十</w:t>
      </w:r>
      <w:proofErr w:type="gramEnd"/>
      <w:r w:rsidRPr="000A48DF">
        <w:t>位数，十位数小于百位数），则</w:t>
      </w:r>
      <w:r w:rsidRPr="000A48DF">
        <w:rPr>
          <w:szCs w:val="21"/>
        </w:rPr>
        <w:t>这个</w:t>
      </w:r>
      <w:r w:rsidRPr="000A48DF">
        <w:t>三位数为偶数</w:t>
      </w:r>
      <w:r w:rsidRPr="000A48DF">
        <w:rPr>
          <w:szCs w:val="21"/>
        </w:rPr>
        <w:t>的概率为（</w:t>
      </w:r>
      <w:r w:rsidRPr="000A48DF">
        <w:rPr>
          <w:szCs w:val="21"/>
        </w:rPr>
        <w:t xml:space="preserve">    </w:t>
      </w:r>
      <w:r w:rsidRPr="000A48DF">
        <w:rPr>
          <w:szCs w:val="21"/>
        </w:rPr>
        <w:t>）</w:t>
      </w:r>
    </w:p>
    <w:p w:rsidR="00AD6190" w:rsidRPr="000A48DF" w:rsidRDefault="00AD6190" w:rsidP="00AD6190">
      <w:pPr>
        <w:tabs>
          <w:tab w:val="left" w:pos="2340"/>
          <w:tab w:val="left" w:pos="4140"/>
          <w:tab w:val="left" w:pos="6237"/>
        </w:tabs>
        <w:ind w:firstLineChars="150" w:firstLine="315"/>
        <w:rPr>
          <w:kern w:val="0"/>
        </w:rPr>
      </w:pPr>
      <w:r w:rsidRPr="000A48DF">
        <w:rPr>
          <w:kern w:val="0"/>
        </w:rPr>
        <w:t>A</w:t>
      </w:r>
      <w:r w:rsidRPr="000A48DF">
        <w:rPr>
          <w:kern w:val="0"/>
        </w:rPr>
        <w:t>．</w:t>
      </w:r>
      <w:r w:rsidRPr="000A48DF">
        <w:rPr>
          <w:position w:val="-24"/>
          <w:szCs w:val="21"/>
        </w:rPr>
        <w:object w:dxaOrig="360" w:dyaOrig="620">
          <v:shape id="Picture 52" o:spid="_x0000_i1039" type="#_x0000_t75" style="width:17.65pt;height:31.9pt" o:ole="">
            <v:imagedata r:id="rId40" o:title=""/>
          </v:shape>
          <o:OLEObject Type="Embed" ProgID="Equation.3" ShapeID="Picture 52" DrawAspect="Content" ObjectID="_1554326871" r:id="rId41"/>
        </w:object>
      </w:r>
      <w:r w:rsidRPr="000A48DF">
        <w:rPr>
          <w:szCs w:val="21"/>
        </w:rPr>
        <w:tab/>
      </w:r>
      <w:r w:rsidRPr="000A48DF">
        <w:rPr>
          <w:kern w:val="0"/>
        </w:rPr>
        <w:t>B</w:t>
      </w:r>
      <w:r w:rsidRPr="000A48DF">
        <w:rPr>
          <w:kern w:val="0"/>
        </w:rPr>
        <w:t>．</w:t>
      </w:r>
      <w:r w:rsidRPr="000A48DF">
        <w:rPr>
          <w:position w:val="-24"/>
          <w:szCs w:val="21"/>
        </w:rPr>
        <w:object w:dxaOrig="360" w:dyaOrig="620">
          <v:shape id="_x0000_i1040" type="#_x0000_t75" style="width:19.7pt;height:31.9pt" o:ole="">
            <v:imagedata r:id="rId42" o:title=""/>
          </v:shape>
          <o:OLEObject Type="Embed" ProgID="Equation.DSMT4" ShapeID="_x0000_i1040" DrawAspect="Content" ObjectID="_1554326872" r:id="rId43"/>
        </w:object>
      </w:r>
      <w:r w:rsidRPr="000A48DF">
        <w:rPr>
          <w:szCs w:val="21"/>
        </w:rPr>
        <w:tab/>
      </w:r>
      <w:r w:rsidRPr="000A48DF">
        <w:rPr>
          <w:kern w:val="0"/>
        </w:rPr>
        <w:t>C</w:t>
      </w:r>
      <w:r w:rsidRPr="000A48DF">
        <w:rPr>
          <w:kern w:val="0"/>
        </w:rPr>
        <w:t>．</w:t>
      </w:r>
      <w:r w:rsidRPr="000A48DF">
        <w:rPr>
          <w:position w:val="-24"/>
          <w:szCs w:val="21"/>
        </w:rPr>
        <w:object w:dxaOrig="240" w:dyaOrig="620">
          <v:shape id="Picture 54" o:spid="_x0000_i1041" type="#_x0000_t75" style="width:12.25pt;height:31.9pt" o:ole="">
            <v:imagedata r:id="rId44" o:title=""/>
          </v:shape>
          <o:OLEObject Type="Embed" ProgID="Equation.3" ShapeID="Picture 54" DrawAspect="Content" ObjectID="_1554326873" r:id="rId45"/>
        </w:object>
      </w:r>
      <w:r w:rsidRPr="000A48DF">
        <w:rPr>
          <w:szCs w:val="21"/>
        </w:rPr>
        <w:tab/>
      </w:r>
      <w:r w:rsidRPr="000A48DF">
        <w:rPr>
          <w:kern w:val="0"/>
        </w:rPr>
        <w:t>D</w:t>
      </w:r>
      <w:r w:rsidRPr="000A48DF">
        <w:rPr>
          <w:kern w:val="0"/>
        </w:rPr>
        <w:t>．</w:t>
      </w:r>
      <w:r w:rsidRPr="000A48DF">
        <w:rPr>
          <w:position w:val="-24"/>
          <w:szCs w:val="21"/>
        </w:rPr>
        <w:object w:dxaOrig="240" w:dyaOrig="620">
          <v:shape id="Picture 55" o:spid="_x0000_i1042" type="#_x0000_t75" style="width:12.25pt;height:31.9pt" o:ole="">
            <v:imagedata r:id="rId46" o:title=""/>
          </v:shape>
          <o:OLEObject Type="Embed" ProgID="Equation.3" ShapeID="Picture 55" DrawAspect="Content" ObjectID="_1554326874" r:id="rId47"/>
        </w:object>
      </w:r>
    </w:p>
    <w:p w:rsidR="00F757D1" w:rsidRDefault="00F757D1" w:rsidP="003C0FAA">
      <w:pPr>
        <w:spacing w:line="360" w:lineRule="exact"/>
        <w:ind w:left="315" w:hangingChars="150" w:hanging="315"/>
        <w:rPr>
          <w:szCs w:val="21"/>
        </w:rPr>
      </w:pPr>
    </w:p>
    <w:p w:rsidR="00AD6190" w:rsidRPr="000A48DF" w:rsidRDefault="00AD6190" w:rsidP="003C0FAA">
      <w:pPr>
        <w:spacing w:line="360" w:lineRule="exact"/>
        <w:ind w:left="315" w:hangingChars="150" w:hanging="315"/>
        <w:rPr>
          <w:kern w:val="0"/>
        </w:rPr>
      </w:pPr>
      <w:r w:rsidRPr="000A48DF">
        <w:rPr>
          <w:szCs w:val="21"/>
        </w:rPr>
        <w:lastRenderedPageBreak/>
        <w:t>6</w:t>
      </w:r>
      <w:r w:rsidRPr="000A48DF">
        <w:rPr>
          <w:szCs w:val="21"/>
        </w:rPr>
        <w:t>．</w:t>
      </w:r>
      <w:r w:rsidRPr="000A48DF">
        <w:rPr>
          <w:kern w:val="0"/>
        </w:rPr>
        <w:t>如图，下面是按照一定规律画出的</w:t>
      </w:r>
      <w:r w:rsidRPr="000A48DF">
        <w:rPr>
          <w:kern w:val="0"/>
        </w:rPr>
        <w:t>“</w:t>
      </w:r>
      <w:r w:rsidRPr="000A48DF">
        <w:rPr>
          <w:kern w:val="0"/>
        </w:rPr>
        <w:t>树形图</w:t>
      </w:r>
      <w:r w:rsidRPr="000A48DF">
        <w:rPr>
          <w:kern w:val="0"/>
        </w:rPr>
        <w:t>”</w:t>
      </w:r>
      <w:r w:rsidRPr="000A48DF">
        <w:rPr>
          <w:kern w:val="0"/>
        </w:rPr>
        <w:t>，经观察可以发现：图</w:t>
      </w:r>
      <w:r w:rsidRPr="000A48DF">
        <w:rPr>
          <w:kern w:val="0"/>
        </w:rPr>
        <w:t>A</w:t>
      </w:r>
      <w:r w:rsidRPr="000A48DF">
        <w:rPr>
          <w:kern w:val="0"/>
          <w:sz w:val="24"/>
          <w:vertAlign w:val="subscript"/>
        </w:rPr>
        <w:t>2</w:t>
      </w:r>
      <w:r w:rsidRPr="000A48DF">
        <w:rPr>
          <w:kern w:val="0"/>
        </w:rPr>
        <w:t>比图</w:t>
      </w:r>
      <w:r w:rsidRPr="000A48DF">
        <w:rPr>
          <w:kern w:val="0"/>
        </w:rPr>
        <w:t>A</w:t>
      </w:r>
      <w:proofErr w:type="gramStart"/>
      <w:r w:rsidRPr="000A48DF">
        <w:rPr>
          <w:kern w:val="0"/>
          <w:sz w:val="24"/>
          <w:vertAlign w:val="subscript"/>
        </w:rPr>
        <w:t>1</w:t>
      </w:r>
      <w:r w:rsidRPr="000A48DF">
        <w:rPr>
          <w:kern w:val="0"/>
        </w:rPr>
        <w:t>多出</w:t>
      </w:r>
      <w:proofErr w:type="gramEnd"/>
      <w:r w:rsidRPr="000A48DF">
        <w:rPr>
          <w:kern w:val="0"/>
        </w:rPr>
        <w:t>2</w:t>
      </w:r>
      <w:r w:rsidRPr="000A48DF">
        <w:rPr>
          <w:kern w:val="0"/>
        </w:rPr>
        <w:t>个</w:t>
      </w:r>
      <w:r w:rsidRPr="000A48DF">
        <w:rPr>
          <w:kern w:val="0"/>
        </w:rPr>
        <w:t>“</w:t>
      </w:r>
      <w:r w:rsidRPr="000A48DF">
        <w:rPr>
          <w:kern w:val="0"/>
        </w:rPr>
        <w:t>树枝</w:t>
      </w:r>
      <w:r w:rsidRPr="000A48DF">
        <w:rPr>
          <w:kern w:val="0"/>
        </w:rPr>
        <w:t>”</w:t>
      </w:r>
      <w:r w:rsidRPr="000A48DF">
        <w:rPr>
          <w:kern w:val="0"/>
        </w:rPr>
        <w:t>，图</w:t>
      </w:r>
      <w:r w:rsidRPr="000A48DF">
        <w:rPr>
          <w:kern w:val="0"/>
        </w:rPr>
        <w:t>A</w:t>
      </w:r>
      <w:r w:rsidRPr="000A48DF">
        <w:rPr>
          <w:kern w:val="0"/>
          <w:sz w:val="24"/>
          <w:vertAlign w:val="subscript"/>
        </w:rPr>
        <w:t>3</w:t>
      </w:r>
      <w:r w:rsidRPr="000A48DF">
        <w:rPr>
          <w:kern w:val="0"/>
        </w:rPr>
        <w:t>比图</w:t>
      </w:r>
      <w:r w:rsidRPr="000A48DF">
        <w:rPr>
          <w:kern w:val="0"/>
        </w:rPr>
        <w:t>A</w:t>
      </w:r>
      <w:proofErr w:type="gramStart"/>
      <w:r w:rsidRPr="000A48DF">
        <w:rPr>
          <w:kern w:val="0"/>
          <w:sz w:val="24"/>
          <w:vertAlign w:val="subscript"/>
        </w:rPr>
        <w:t>2</w:t>
      </w:r>
      <w:r w:rsidRPr="000A48DF">
        <w:rPr>
          <w:kern w:val="0"/>
        </w:rPr>
        <w:t>多出</w:t>
      </w:r>
      <w:proofErr w:type="gramEnd"/>
      <w:r w:rsidRPr="000A48DF">
        <w:rPr>
          <w:kern w:val="0"/>
        </w:rPr>
        <w:t>4</w:t>
      </w:r>
      <w:r w:rsidRPr="000A48DF">
        <w:rPr>
          <w:kern w:val="0"/>
        </w:rPr>
        <w:t>个</w:t>
      </w:r>
      <w:r w:rsidRPr="000A48DF">
        <w:rPr>
          <w:kern w:val="0"/>
        </w:rPr>
        <w:t>“</w:t>
      </w:r>
      <w:r w:rsidRPr="000A48DF">
        <w:rPr>
          <w:kern w:val="0"/>
        </w:rPr>
        <w:t>树枝</w:t>
      </w:r>
      <w:r w:rsidRPr="000A48DF">
        <w:rPr>
          <w:kern w:val="0"/>
        </w:rPr>
        <w:t>”</w:t>
      </w:r>
      <w:r w:rsidRPr="000A48DF">
        <w:rPr>
          <w:kern w:val="0"/>
        </w:rPr>
        <w:t>，图</w:t>
      </w:r>
      <w:r w:rsidRPr="000A48DF">
        <w:rPr>
          <w:kern w:val="0"/>
        </w:rPr>
        <w:t>A</w:t>
      </w:r>
      <w:r w:rsidRPr="000A48DF">
        <w:rPr>
          <w:kern w:val="0"/>
          <w:sz w:val="24"/>
          <w:vertAlign w:val="subscript"/>
        </w:rPr>
        <w:t>4</w:t>
      </w:r>
      <w:r w:rsidRPr="000A48DF">
        <w:rPr>
          <w:kern w:val="0"/>
        </w:rPr>
        <w:t>比图</w:t>
      </w:r>
      <w:r w:rsidRPr="000A48DF">
        <w:rPr>
          <w:kern w:val="0"/>
        </w:rPr>
        <w:t>A</w:t>
      </w:r>
      <w:proofErr w:type="gramStart"/>
      <w:r w:rsidRPr="000A48DF">
        <w:rPr>
          <w:kern w:val="0"/>
          <w:sz w:val="24"/>
          <w:vertAlign w:val="subscript"/>
        </w:rPr>
        <w:t>3</w:t>
      </w:r>
      <w:r w:rsidRPr="000A48DF">
        <w:rPr>
          <w:kern w:val="0"/>
        </w:rPr>
        <w:t>多出</w:t>
      </w:r>
      <w:proofErr w:type="gramEnd"/>
      <w:r w:rsidRPr="000A48DF">
        <w:rPr>
          <w:kern w:val="0"/>
        </w:rPr>
        <w:t>8</w:t>
      </w:r>
      <w:r w:rsidRPr="000A48DF">
        <w:rPr>
          <w:kern w:val="0"/>
        </w:rPr>
        <w:t>个</w:t>
      </w:r>
      <w:r w:rsidRPr="000A48DF">
        <w:rPr>
          <w:kern w:val="0"/>
        </w:rPr>
        <w:t>“</w:t>
      </w:r>
      <w:r w:rsidRPr="000A48DF">
        <w:rPr>
          <w:kern w:val="0"/>
        </w:rPr>
        <w:t>树枝</w:t>
      </w:r>
      <w:r w:rsidRPr="000A48DF">
        <w:rPr>
          <w:kern w:val="0"/>
        </w:rPr>
        <w:t>”</w:t>
      </w:r>
      <w:r w:rsidRPr="000A48DF">
        <w:rPr>
          <w:kern w:val="0"/>
        </w:rPr>
        <w:t>，</w:t>
      </w:r>
      <w:r w:rsidRPr="000A48DF">
        <w:rPr>
          <w:kern w:val="0"/>
        </w:rPr>
        <w:t>…</w:t>
      </w:r>
      <w:r w:rsidRPr="000A48DF">
        <w:rPr>
          <w:kern w:val="0"/>
        </w:rPr>
        <w:t>，照此规律，图</w:t>
      </w:r>
      <w:r w:rsidRPr="000A48DF">
        <w:rPr>
          <w:kern w:val="0"/>
        </w:rPr>
        <w:t>A</w:t>
      </w:r>
      <w:r w:rsidRPr="000A48DF">
        <w:rPr>
          <w:kern w:val="0"/>
          <w:sz w:val="24"/>
          <w:vertAlign w:val="subscript"/>
        </w:rPr>
        <w:t>7</w:t>
      </w:r>
      <w:r w:rsidRPr="000A48DF">
        <w:rPr>
          <w:kern w:val="0"/>
        </w:rPr>
        <w:t>比图</w:t>
      </w:r>
      <w:r w:rsidRPr="000A48DF">
        <w:rPr>
          <w:kern w:val="0"/>
        </w:rPr>
        <w:t>A</w:t>
      </w:r>
      <w:proofErr w:type="gramStart"/>
      <w:r w:rsidRPr="000A48DF">
        <w:rPr>
          <w:kern w:val="0"/>
          <w:sz w:val="24"/>
          <w:vertAlign w:val="subscript"/>
        </w:rPr>
        <w:t>3</w:t>
      </w:r>
      <w:r w:rsidRPr="000A48DF">
        <w:rPr>
          <w:kern w:val="0"/>
        </w:rPr>
        <w:t>多出</w:t>
      </w:r>
      <w:proofErr w:type="gramEnd"/>
      <w:r w:rsidRPr="000A48DF">
        <w:rPr>
          <w:kern w:val="0"/>
        </w:rPr>
        <w:t>“</w:t>
      </w:r>
      <w:r w:rsidRPr="000A48DF">
        <w:rPr>
          <w:kern w:val="0"/>
        </w:rPr>
        <w:t>树枝</w:t>
      </w:r>
      <w:r w:rsidRPr="000A48DF">
        <w:rPr>
          <w:kern w:val="0"/>
        </w:rPr>
        <w:t>”</w:t>
      </w:r>
      <w:r w:rsidRPr="000A48DF">
        <w:rPr>
          <w:kern w:val="0"/>
        </w:rPr>
        <w:t>的个数是（</w:t>
      </w:r>
      <w:r w:rsidRPr="000A48DF">
        <w:rPr>
          <w:kern w:val="0"/>
        </w:rPr>
        <w:t xml:space="preserve">    </w:t>
      </w:r>
      <w:r w:rsidRPr="000A48DF">
        <w:rPr>
          <w:kern w:val="0"/>
        </w:rPr>
        <w:t>）</w:t>
      </w:r>
    </w:p>
    <w:p w:rsidR="00AD6190" w:rsidRPr="000A48DF" w:rsidRDefault="002B2EFC" w:rsidP="00EE6458">
      <w:pPr>
        <w:tabs>
          <w:tab w:val="left" w:pos="2340"/>
          <w:tab w:val="left" w:pos="4140"/>
          <w:tab w:val="left" w:pos="6237"/>
        </w:tabs>
        <w:spacing w:beforeLines="50" w:before="156"/>
        <w:ind w:firstLineChars="150" w:firstLine="315"/>
        <w:rPr>
          <w:kern w:val="0"/>
        </w:rPr>
      </w:pPr>
      <w:r w:rsidRPr="000A48DF">
        <w:rPr>
          <w:kern w:val="0"/>
        </w:rPr>
        <w:t>A</w:t>
      </w:r>
      <w:r w:rsidRPr="000A48DF">
        <w:rPr>
          <w:kern w:val="0"/>
        </w:rPr>
        <w:t>．</w:t>
      </w:r>
      <w:r w:rsidR="006A4BD8" w:rsidRPr="000A48DF">
        <w:rPr>
          <w:kern w:val="0"/>
        </w:rPr>
        <w:t>60</w:t>
      </w:r>
      <w:r w:rsidR="00AD6190" w:rsidRPr="000A48DF">
        <w:rPr>
          <w:kern w:val="0"/>
        </w:rPr>
        <w:tab/>
      </w:r>
      <w:r w:rsidRPr="000A48DF">
        <w:rPr>
          <w:kern w:val="0"/>
        </w:rPr>
        <w:t>B</w:t>
      </w:r>
      <w:r w:rsidRPr="000A48DF">
        <w:rPr>
          <w:kern w:val="0"/>
        </w:rPr>
        <w:t>．</w:t>
      </w:r>
      <w:r w:rsidR="006A4BD8" w:rsidRPr="000A48DF">
        <w:rPr>
          <w:kern w:val="0"/>
        </w:rPr>
        <w:t>112</w:t>
      </w:r>
      <w:r w:rsidR="00AD6190" w:rsidRPr="000A48DF">
        <w:rPr>
          <w:kern w:val="0"/>
        </w:rPr>
        <w:tab/>
      </w:r>
      <w:r w:rsidRPr="000A48DF">
        <w:rPr>
          <w:kern w:val="0"/>
        </w:rPr>
        <w:t>C</w:t>
      </w:r>
      <w:r w:rsidRPr="000A48DF">
        <w:rPr>
          <w:kern w:val="0"/>
        </w:rPr>
        <w:t>．</w:t>
      </w:r>
      <w:r w:rsidR="006A4BD8" w:rsidRPr="000A48DF">
        <w:rPr>
          <w:kern w:val="0"/>
        </w:rPr>
        <w:t>118</w:t>
      </w:r>
      <w:r w:rsidR="00AD6190" w:rsidRPr="000A48DF">
        <w:rPr>
          <w:kern w:val="0"/>
        </w:rPr>
        <w:tab/>
      </w:r>
      <w:r w:rsidRPr="000A48DF">
        <w:rPr>
          <w:kern w:val="0"/>
        </w:rPr>
        <w:t>D</w:t>
      </w:r>
      <w:r w:rsidRPr="000A48DF">
        <w:rPr>
          <w:kern w:val="0"/>
        </w:rPr>
        <w:t>．</w:t>
      </w:r>
      <w:r w:rsidR="006A4BD8" w:rsidRPr="000A48DF">
        <w:rPr>
          <w:kern w:val="0"/>
        </w:rPr>
        <w:t xml:space="preserve"> 120</w:t>
      </w:r>
    </w:p>
    <w:p w:rsidR="00AD6190" w:rsidRPr="000A48DF" w:rsidRDefault="00AD6190" w:rsidP="003C0FAA">
      <w:r w:rsidRPr="000A48DF">
        <w:t>7</w:t>
      </w:r>
      <w:r w:rsidR="003C0FAA" w:rsidRPr="000A48DF">
        <w:t>．</w:t>
      </w:r>
      <w:r w:rsidRPr="000A48DF">
        <w:t>请你估计一下</w:t>
      </w:r>
      <w:r w:rsidRPr="000A48DF">
        <w:t>,</w:t>
      </w:r>
      <w:r w:rsidR="00EE6458" w:rsidRPr="000A48DF">
        <w:rPr>
          <w:position w:val="-24"/>
        </w:rPr>
        <w:object w:dxaOrig="3400" w:dyaOrig="660">
          <v:shape id="_x0000_i1100" type="#_x0000_t75" style="width:169.15pt;height:32.6pt" o:ole="">
            <v:imagedata r:id="rId48" o:title=""/>
          </v:shape>
          <o:OLEObject Type="Embed" ProgID="Equation.DSMT4" ShapeID="_x0000_i1100" DrawAspect="Content" ObjectID="_1554326875" r:id="rId49"/>
        </w:object>
      </w:r>
      <w:r w:rsidRPr="000A48DF">
        <w:t>的值应该最接近于</w:t>
      </w:r>
      <w:r w:rsidR="002B2EFC" w:rsidRPr="000A48DF">
        <w:t>（</w:t>
      </w:r>
      <w:r w:rsidR="002B2EFC" w:rsidRPr="000A48DF">
        <w:t xml:space="preserve">    </w:t>
      </w:r>
      <w:r w:rsidR="002B2EFC" w:rsidRPr="000A48DF">
        <w:t>）</w:t>
      </w:r>
    </w:p>
    <w:p w:rsidR="00AD6190" w:rsidRPr="000A48DF" w:rsidRDefault="002B2EFC" w:rsidP="002B2EFC">
      <w:pPr>
        <w:tabs>
          <w:tab w:val="left" w:pos="2340"/>
          <w:tab w:val="left" w:pos="4140"/>
          <w:tab w:val="left" w:pos="6237"/>
        </w:tabs>
        <w:ind w:firstLineChars="150" w:firstLine="315"/>
      </w:pPr>
      <w:r w:rsidRPr="000A48DF">
        <w:rPr>
          <w:kern w:val="0"/>
        </w:rPr>
        <w:t>A</w:t>
      </w:r>
      <w:r w:rsidRPr="000A48DF">
        <w:rPr>
          <w:kern w:val="0"/>
        </w:rPr>
        <w:t>．</w:t>
      </w:r>
      <w:r w:rsidR="00AD6190" w:rsidRPr="000A48DF">
        <w:t>1</w:t>
      </w:r>
      <w:r w:rsidRPr="000A48DF">
        <w:tab/>
      </w:r>
      <w:r w:rsidRPr="000A48DF">
        <w:rPr>
          <w:kern w:val="0"/>
        </w:rPr>
        <w:t>B</w:t>
      </w:r>
      <w:r w:rsidRPr="000A48DF">
        <w:rPr>
          <w:kern w:val="0"/>
        </w:rPr>
        <w:t>．</w:t>
      </w:r>
      <w:r w:rsidR="002222BB" w:rsidRPr="000A48DF">
        <w:rPr>
          <w:position w:val="-12"/>
        </w:rPr>
        <w:object w:dxaOrig="200" w:dyaOrig="360">
          <v:shape id="_x0000_i1044" type="#_x0000_t75" style="width:14.25pt;height:25.15pt" o:ole="">
            <v:imagedata r:id="rId50" o:title=""/>
          </v:shape>
          <o:OLEObject Type="Embed" ProgID="Equation.3" ShapeID="_x0000_i1044" DrawAspect="Content" ObjectID="_1554326876" r:id="rId51"/>
        </w:object>
      </w:r>
      <w:r w:rsidRPr="000A48DF">
        <w:rPr>
          <w:position w:val="-12"/>
        </w:rPr>
        <w:tab/>
      </w:r>
      <w:r w:rsidRPr="000A48DF">
        <w:rPr>
          <w:kern w:val="0"/>
        </w:rPr>
        <w:t>C</w:t>
      </w:r>
      <w:r w:rsidRPr="000A48DF">
        <w:rPr>
          <w:kern w:val="0"/>
        </w:rPr>
        <w:t>．</w:t>
      </w:r>
      <w:r w:rsidR="002222BB" w:rsidRPr="000A48DF">
        <w:rPr>
          <w:position w:val="-12"/>
        </w:rPr>
        <w:object w:dxaOrig="400" w:dyaOrig="360">
          <v:shape id="_x0000_i1045" type="#_x0000_t75" style="width:25.15pt;height:24.45pt" o:ole="">
            <v:imagedata r:id="rId52" o:title=""/>
          </v:shape>
          <o:OLEObject Type="Embed" ProgID="Equation.DSMT4" ShapeID="_x0000_i1045" DrawAspect="Content" ObjectID="_1554326877" r:id="rId53"/>
        </w:object>
      </w:r>
      <w:r w:rsidRPr="000A48DF">
        <w:tab/>
      </w:r>
      <w:r w:rsidR="00AD6190" w:rsidRPr="000A48DF">
        <w:t xml:space="preserve"> </w:t>
      </w:r>
      <w:r w:rsidRPr="000A48DF">
        <w:rPr>
          <w:kern w:val="0"/>
        </w:rPr>
        <w:t>D</w:t>
      </w:r>
      <w:r w:rsidRPr="000A48DF">
        <w:rPr>
          <w:kern w:val="0"/>
        </w:rPr>
        <w:t>．</w:t>
      </w:r>
      <w:r w:rsidR="00316D10" w:rsidRPr="000A48DF">
        <w:rPr>
          <w:position w:val="-12"/>
        </w:rPr>
        <w:object w:dxaOrig="400" w:dyaOrig="360">
          <v:shape id="_x0000_i1046" type="#_x0000_t75" style="width:26.5pt;height:23.1pt" o:ole="">
            <v:imagedata r:id="rId54" o:title=""/>
          </v:shape>
          <o:OLEObject Type="Embed" ProgID="Equation.DSMT4" ShapeID="_x0000_i1046" DrawAspect="Content" ObjectID="_1554326878" r:id="rId55"/>
        </w:object>
      </w:r>
    </w:p>
    <w:p w:rsidR="00AD6190" w:rsidRPr="000A48DF" w:rsidRDefault="00316D10" w:rsidP="00EE6458">
      <w:pPr>
        <w:spacing w:beforeLines="50" w:before="156"/>
        <w:ind w:left="315" w:hangingChars="150" w:hanging="315"/>
        <w:rPr>
          <w:rFonts w:eastAsia="MingLiU_HKSCS"/>
        </w:rPr>
      </w:pPr>
      <w:r w:rsidRPr="000A48DF">
        <w:rPr>
          <w:noProof/>
        </w:rPr>
        <w:drawing>
          <wp:anchor distT="0" distB="0" distL="114300" distR="114300" simplePos="0" relativeHeight="251656192" behindDoc="0" locked="0" layoutInCell="1" allowOverlap="1">
            <wp:simplePos x="0" y="0"/>
            <wp:positionH relativeFrom="column">
              <wp:posOffset>4718050</wp:posOffset>
            </wp:positionH>
            <wp:positionV relativeFrom="paragraph">
              <wp:posOffset>10795</wp:posOffset>
            </wp:positionV>
            <wp:extent cx="955675" cy="741680"/>
            <wp:effectExtent l="19050" t="0" r="0" b="0"/>
            <wp:wrapSquare wrapText="bothSides"/>
            <wp:docPr id="4013" name="图片 4013" descr="C:\Users\lenovo\Desktop\2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descr="C:\Users\lenovo\Desktop\263.TIF"/>
                    <pic:cNvPicPr>
                      <a:picLocks noChangeAspect="1" noChangeArrowheads="1"/>
                    </pic:cNvPicPr>
                  </pic:nvPicPr>
                  <pic:blipFill>
                    <a:blip r:embed="rId56" r:link="rId57">
                      <a:lum bright="-20000" contrast="40000"/>
                    </a:blip>
                    <a:srcRect/>
                    <a:stretch>
                      <a:fillRect/>
                    </a:stretch>
                  </pic:blipFill>
                  <pic:spPr bwMode="auto">
                    <a:xfrm>
                      <a:off x="0" y="0"/>
                      <a:ext cx="955675" cy="741680"/>
                    </a:xfrm>
                    <a:prstGeom prst="rect">
                      <a:avLst/>
                    </a:prstGeom>
                    <a:noFill/>
                    <a:ln w="9525">
                      <a:noFill/>
                      <a:miter lim="800000"/>
                      <a:headEnd/>
                      <a:tailEnd/>
                    </a:ln>
                  </pic:spPr>
                </pic:pic>
              </a:graphicData>
            </a:graphic>
          </wp:anchor>
        </w:drawing>
      </w:r>
      <w:r w:rsidR="00AD6190" w:rsidRPr="000A48DF">
        <w:rPr>
          <w:kern w:val="0"/>
        </w:rPr>
        <w:t>8</w:t>
      </w:r>
      <w:r w:rsidR="00AD6190" w:rsidRPr="000A48DF">
        <w:rPr>
          <w:kern w:val="0"/>
        </w:rPr>
        <w:t>．</w:t>
      </w:r>
      <w:r w:rsidR="00AD6190" w:rsidRPr="000A48DF">
        <w:t>如图，在</w:t>
      </w:r>
      <w:proofErr w:type="spellStart"/>
      <w:r w:rsidR="00AD6190" w:rsidRPr="000A48DF">
        <w:rPr>
          <w:i/>
        </w:rPr>
        <w:t>Rt</w:t>
      </w:r>
      <w:r w:rsidR="00AD6190" w:rsidRPr="000A48DF">
        <w:rPr>
          <w:rFonts w:ascii="Cambria Math"/>
        </w:rPr>
        <w:t>△</w:t>
      </w:r>
      <w:r w:rsidR="00AD6190" w:rsidRPr="000A48DF">
        <w:rPr>
          <w:i/>
        </w:rPr>
        <w:t>ABC</w:t>
      </w:r>
      <w:proofErr w:type="spellEnd"/>
      <w:r w:rsidR="00AD6190" w:rsidRPr="000A48DF">
        <w:t>中</w:t>
      </w:r>
      <w:r w:rsidR="00AD6190" w:rsidRPr="000A48DF">
        <w:rPr>
          <w:rFonts w:eastAsia="MingLiU_HKSCS"/>
        </w:rPr>
        <w:t>，</w:t>
      </w:r>
      <w:r w:rsidR="00AD6190" w:rsidRPr="000A48DF">
        <w:rPr>
          <w:rFonts w:ascii="宋体"/>
        </w:rPr>
        <w:t>∠</w:t>
      </w:r>
      <w:r w:rsidR="00AD6190" w:rsidRPr="000A48DF">
        <w:rPr>
          <w:i/>
        </w:rPr>
        <w:t>C</w:t>
      </w:r>
      <w:r w:rsidR="00AD6190" w:rsidRPr="000A48DF">
        <w:t>＝</w:t>
      </w:r>
      <w:r w:rsidR="00AD6190" w:rsidRPr="000A48DF">
        <w:t>90°</w:t>
      </w:r>
      <w:r w:rsidR="00AD6190" w:rsidRPr="000A48DF">
        <w:t>，边</w:t>
      </w:r>
      <w:r w:rsidR="00AD6190" w:rsidRPr="000A48DF">
        <w:rPr>
          <w:i/>
        </w:rPr>
        <w:t xml:space="preserve">AB </w:t>
      </w:r>
      <w:r w:rsidR="00AD6190" w:rsidRPr="000A48DF">
        <w:t>经过圆心</w:t>
      </w:r>
      <w:r w:rsidR="00AD6190" w:rsidRPr="000A48DF">
        <w:rPr>
          <w:i/>
        </w:rPr>
        <w:t>O</w:t>
      </w:r>
      <w:r w:rsidR="00AD6190" w:rsidRPr="000A48DF">
        <w:t>且与</w:t>
      </w:r>
      <w:r w:rsidR="00AD6190" w:rsidRPr="000A48DF">
        <w:t>⊙</w:t>
      </w:r>
      <w:r w:rsidR="00AD6190" w:rsidRPr="000A48DF">
        <w:rPr>
          <w:i/>
        </w:rPr>
        <w:t>O</w:t>
      </w:r>
      <w:r w:rsidR="00AD6190" w:rsidRPr="000A48DF">
        <w:t>的另一个交点为</w:t>
      </w:r>
      <w:r w:rsidR="00AD6190" w:rsidRPr="000A48DF">
        <w:rPr>
          <w:i/>
        </w:rPr>
        <w:t>E</w:t>
      </w:r>
      <w:r w:rsidR="00AD6190" w:rsidRPr="000A48DF">
        <w:rPr>
          <w:i/>
        </w:rPr>
        <w:t>，</w:t>
      </w:r>
      <w:r w:rsidR="00AD6190" w:rsidRPr="000A48DF">
        <w:rPr>
          <w:rFonts w:ascii="宋体"/>
        </w:rPr>
        <w:t>∠</w:t>
      </w:r>
      <w:r w:rsidR="00AD6190" w:rsidRPr="000A48DF">
        <w:rPr>
          <w:i/>
        </w:rPr>
        <w:t>BAC</w:t>
      </w:r>
      <w:r w:rsidR="00AD6190" w:rsidRPr="000A48DF">
        <w:t>的平分线</w:t>
      </w:r>
      <w:r w:rsidR="00AD6190" w:rsidRPr="000A48DF">
        <w:rPr>
          <w:i/>
        </w:rPr>
        <w:t>AD</w:t>
      </w:r>
      <w:r w:rsidR="00AD6190" w:rsidRPr="000A48DF">
        <w:t>交</w:t>
      </w:r>
      <w:r w:rsidR="00AD6190" w:rsidRPr="000A48DF">
        <w:rPr>
          <w:i/>
        </w:rPr>
        <w:t>BC</w:t>
      </w:r>
      <w:proofErr w:type="gramStart"/>
      <w:r w:rsidR="00AD6190" w:rsidRPr="000A48DF">
        <w:t>边于点</w:t>
      </w:r>
      <w:proofErr w:type="gramEnd"/>
      <w:r w:rsidR="00AD6190" w:rsidRPr="000A48DF">
        <w:rPr>
          <w:i/>
        </w:rPr>
        <w:t>D</w:t>
      </w:r>
      <w:r w:rsidR="00AD6190" w:rsidRPr="000A48DF">
        <w:t>，点</w:t>
      </w:r>
      <w:r w:rsidR="00AD6190" w:rsidRPr="000A48DF">
        <w:rPr>
          <w:i/>
        </w:rPr>
        <w:t>D</w:t>
      </w:r>
      <w:r w:rsidR="00AD6190" w:rsidRPr="000A48DF">
        <w:t>在</w:t>
      </w:r>
      <w:r w:rsidR="00AD6190" w:rsidRPr="000A48DF">
        <w:t>⊙</w:t>
      </w:r>
      <w:r w:rsidR="00AD6190" w:rsidRPr="000A48DF">
        <w:rPr>
          <w:i/>
        </w:rPr>
        <w:t>O</w:t>
      </w:r>
      <w:r w:rsidR="00AD6190" w:rsidRPr="000A48DF">
        <w:t>上，若</w:t>
      </w:r>
      <w:r w:rsidR="00AD6190" w:rsidRPr="000A48DF">
        <w:rPr>
          <w:i/>
        </w:rPr>
        <w:t>AC</w:t>
      </w:r>
      <w:r w:rsidR="00AD6190" w:rsidRPr="000A48DF">
        <w:t>＝</w:t>
      </w:r>
      <w:r w:rsidR="00AD6190" w:rsidRPr="000A48DF">
        <w:t>3</w:t>
      </w:r>
      <w:r w:rsidR="00AD6190" w:rsidRPr="000A48DF">
        <w:t>，</w:t>
      </w:r>
      <w:r w:rsidR="00AD6190" w:rsidRPr="000A48DF">
        <w:rPr>
          <w:rFonts w:ascii="宋体"/>
        </w:rPr>
        <w:t>∠</w:t>
      </w:r>
      <w:r w:rsidR="00AD6190" w:rsidRPr="000A48DF">
        <w:rPr>
          <w:i/>
        </w:rPr>
        <w:t>B</w:t>
      </w:r>
      <w:r w:rsidR="00AD6190" w:rsidRPr="000A48DF">
        <w:t>＝</w:t>
      </w:r>
      <w:r w:rsidR="00AD6190" w:rsidRPr="000A48DF">
        <w:t>30°</w:t>
      </w:r>
      <w:r w:rsidR="00AD6190" w:rsidRPr="000A48DF">
        <w:t>，则线段</w:t>
      </w:r>
      <w:r w:rsidR="00AD6190" w:rsidRPr="000A48DF">
        <w:rPr>
          <w:i/>
        </w:rPr>
        <w:t>BD</w:t>
      </w:r>
      <w:r w:rsidR="00AD6190" w:rsidRPr="000A48DF">
        <w:t>、</w:t>
      </w:r>
      <w:r w:rsidR="00AD6190" w:rsidRPr="000A48DF">
        <w:rPr>
          <w:i/>
        </w:rPr>
        <w:t>BE</w:t>
      </w:r>
      <w:r w:rsidR="00AD6190" w:rsidRPr="000A48DF">
        <w:t>与劣弧</w:t>
      </w:r>
      <w:r w:rsidR="00AD6190" w:rsidRPr="000A48DF">
        <w:rPr>
          <w:i/>
        </w:rPr>
        <w:t>DE</w:t>
      </w:r>
      <w:r w:rsidR="00AD6190" w:rsidRPr="000A48DF">
        <w:t>所围成的阴影部分的面积为</w:t>
      </w:r>
      <w:r w:rsidR="002B2EFC" w:rsidRPr="000A48DF">
        <w:t>（</w:t>
      </w:r>
      <w:r w:rsidR="002B2EFC" w:rsidRPr="000A48DF">
        <w:t xml:space="preserve">    </w:t>
      </w:r>
      <w:r w:rsidR="002B2EFC" w:rsidRPr="000A48DF">
        <w:t>）</w:t>
      </w:r>
    </w:p>
    <w:p w:rsidR="00AD6190" w:rsidRPr="000A48DF" w:rsidRDefault="00AD6190" w:rsidP="003C0FAA">
      <w:pPr>
        <w:tabs>
          <w:tab w:val="left" w:pos="2268"/>
          <w:tab w:val="left" w:pos="4111"/>
          <w:tab w:val="left" w:pos="5812"/>
        </w:tabs>
        <w:ind w:firstLineChars="150" w:firstLine="315"/>
        <w:rPr>
          <w:kern w:val="0"/>
        </w:rPr>
      </w:pPr>
      <w:r w:rsidRPr="000A48DF">
        <w:t>A</w:t>
      </w:r>
      <w:r w:rsidR="002B2EFC" w:rsidRPr="000A48DF">
        <w:t>．</w:t>
      </w:r>
      <w:r w:rsidRPr="000A48DF">
        <w:rPr>
          <w:position w:val="-24"/>
        </w:rPr>
        <w:object w:dxaOrig="1040" w:dyaOrig="620">
          <v:shape id="_x0000_i1047" type="#_x0000_t75" style="width:51.6pt;height:31.9pt" o:ole="">
            <v:imagedata r:id="rId58" o:title=""/>
          </v:shape>
          <o:OLEObject Type="Embed" ProgID="Equation.DSMT4" ShapeID="_x0000_i1047" DrawAspect="Content" ObjectID="_1554326879" r:id="rId59"/>
        </w:object>
      </w:r>
      <w:r w:rsidRPr="000A48DF">
        <w:rPr>
          <w:kern w:val="0"/>
        </w:rPr>
        <w:tab/>
      </w:r>
      <w:r w:rsidRPr="000A48DF">
        <w:rPr>
          <w:szCs w:val="21"/>
        </w:rPr>
        <w:t>B</w:t>
      </w:r>
      <w:r w:rsidR="002B2EFC" w:rsidRPr="000A48DF">
        <w:t>．</w:t>
      </w:r>
      <w:r w:rsidRPr="000A48DF">
        <w:rPr>
          <w:position w:val="-24"/>
        </w:rPr>
        <w:object w:dxaOrig="1020" w:dyaOrig="620">
          <v:shape id="_x0000_i1048" type="#_x0000_t75" style="width:51.6pt;height:31.9pt" o:ole="">
            <v:imagedata r:id="rId60" o:title=""/>
          </v:shape>
          <o:OLEObject Type="Embed" ProgID="Equation.DSMT4" ShapeID="_x0000_i1048" DrawAspect="Content" ObjectID="_1554326880" r:id="rId61"/>
        </w:object>
      </w:r>
      <w:r w:rsidRPr="000A48DF">
        <w:rPr>
          <w:kern w:val="0"/>
        </w:rPr>
        <w:tab/>
      </w:r>
      <w:r w:rsidRPr="000A48DF">
        <w:t>C</w:t>
      </w:r>
      <w:r w:rsidR="002B2EFC" w:rsidRPr="000A48DF">
        <w:t>．</w:t>
      </w:r>
      <w:r w:rsidRPr="000A48DF">
        <w:rPr>
          <w:position w:val="-24"/>
        </w:rPr>
        <w:object w:dxaOrig="1020" w:dyaOrig="620">
          <v:shape id="_x0000_i1049" type="#_x0000_t75" style="width:51.6pt;height:31.9pt" o:ole="">
            <v:imagedata r:id="rId62" o:title=""/>
          </v:shape>
          <o:OLEObject Type="Embed" ProgID="Equation.DSMT4" ShapeID="_x0000_i1049" DrawAspect="Content" ObjectID="_1554326881" r:id="rId63"/>
        </w:object>
      </w:r>
      <w:r w:rsidRPr="000A48DF">
        <w:rPr>
          <w:kern w:val="0"/>
        </w:rPr>
        <w:tab/>
      </w:r>
      <w:r w:rsidRPr="000A48DF">
        <w:t>D</w:t>
      </w:r>
      <w:r w:rsidR="002B2EFC" w:rsidRPr="000A48DF">
        <w:t>．</w:t>
      </w:r>
      <w:r w:rsidRPr="000A48DF">
        <w:rPr>
          <w:position w:val="-24"/>
        </w:rPr>
        <w:object w:dxaOrig="999" w:dyaOrig="620">
          <v:shape id="_x0000_i1050" type="#_x0000_t75" style="width:49.6pt;height:31.9pt" o:ole="">
            <v:imagedata r:id="rId64" o:title=""/>
          </v:shape>
          <o:OLEObject Type="Embed" ProgID="Equation.DSMT4" ShapeID="_x0000_i1050" DrawAspect="Content" ObjectID="_1554326882" r:id="rId65"/>
        </w:object>
      </w:r>
    </w:p>
    <w:p w:rsidR="00936A57" w:rsidRPr="000A48DF" w:rsidRDefault="00936A57" w:rsidP="002B2EFC">
      <w:pPr>
        <w:spacing w:line="360" w:lineRule="auto"/>
        <w:jc w:val="center"/>
        <w:rPr>
          <w:sz w:val="28"/>
          <w:szCs w:val="36"/>
        </w:rPr>
      </w:pPr>
      <w:r w:rsidRPr="000A48DF">
        <w:rPr>
          <w:b/>
          <w:sz w:val="28"/>
          <w:szCs w:val="28"/>
        </w:rPr>
        <w:t>Ⅱ</w:t>
      </w:r>
      <w:r w:rsidRPr="000A48DF">
        <w:rPr>
          <w:b/>
          <w:sz w:val="28"/>
          <w:szCs w:val="28"/>
        </w:rPr>
        <w:t>卷</w:t>
      </w:r>
    </w:p>
    <w:p w:rsidR="00936A57" w:rsidRPr="000A48DF" w:rsidRDefault="00936A57" w:rsidP="00936A57">
      <w:pPr>
        <w:rPr>
          <w:b/>
          <w:bCs/>
        </w:rPr>
      </w:pPr>
      <w:r w:rsidRPr="000A48DF">
        <w:rPr>
          <w:b/>
          <w:sz w:val="24"/>
        </w:rPr>
        <w:t>二、填空题</w:t>
      </w:r>
      <w:r w:rsidRPr="000A48DF">
        <w:rPr>
          <w:b/>
          <w:szCs w:val="21"/>
        </w:rPr>
        <w:t>（每小题</w:t>
      </w:r>
      <w:r w:rsidRPr="000A48DF">
        <w:rPr>
          <w:b/>
          <w:szCs w:val="21"/>
        </w:rPr>
        <w:t>5</w:t>
      </w:r>
      <w:r w:rsidRPr="000A48DF">
        <w:rPr>
          <w:b/>
          <w:szCs w:val="21"/>
        </w:rPr>
        <w:t>分，共</w:t>
      </w:r>
      <w:r w:rsidR="006018B0" w:rsidRPr="000A48DF">
        <w:rPr>
          <w:b/>
          <w:szCs w:val="21"/>
        </w:rPr>
        <w:t>4</w:t>
      </w:r>
      <w:r w:rsidRPr="000A48DF">
        <w:rPr>
          <w:b/>
          <w:szCs w:val="21"/>
        </w:rPr>
        <w:t>0</w:t>
      </w:r>
      <w:r w:rsidRPr="000A48DF">
        <w:rPr>
          <w:b/>
          <w:szCs w:val="21"/>
        </w:rPr>
        <w:t>分）</w:t>
      </w:r>
    </w:p>
    <w:p w:rsidR="00F05054" w:rsidRPr="000A48DF" w:rsidRDefault="00F05054" w:rsidP="003C0FAA">
      <w:pPr>
        <w:ind w:left="315" w:hangingChars="150" w:hanging="315"/>
        <w:jc w:val="left"/>
        <w:rPr>
          <w:szCs w:val="21"/>
        </w:rPr>
      </w:pPr>
      <w:r w:rsidRPr="000A48DF">
        <w:rPr>
          <w:szCs w:val="21"/>
        </w:rPr>
        <w:t>9</w:t>
      </w:r>
      <w:r w:rsidR="002222BB" w:rsidRPr="000A48DF">
        <w:rPr>
          <w:szCs w:val="21"/>
        </w:rPr>
        <w:t>．</w:t>
      </w:r>
      <w:r w:rsidRPr="000A48DF">
        <w:t>不等式</w:t>
      </w:r>
      <w:r w:rsidRPr="000A48DF">
        <w:rPr>
          <w:position w:val="-24"/>
        </w:rPr>
        <w:object w:dxaOrig="540" w:dyaOrig="620">
          <v:shape id="_x0000_i1051" type="#_x0000_t75" style="width:27.15pt;height:29.9pt" o:ole="">
            <v:imagedata r:id="rId66" o:title=""/>
          </v:shape>
          <o:OLEObject Type="Embed" ProgID="Equation.DSMT4" ShapeID="_x0000_i1051" DrawAspect="Content" ObjectID="_1554326883" r:id="rId67"/>
        </w:object>
      </w:r>
      <w:r w:rsidRPr="000A48DF">
        <w:t>的解是</w:t>
      </w:r>
      <w:r w:rsidR="002222BB" w:rsidRPr="000A48DF">
        <w:t>________</w:t>
      </w:r>
      <w:r w:rsidRPr="000A48DF">
        <w:t>.</w:t>
      </w:r>
    </w:p>
    <w:p w:rsidR="00F05054" w:rsidRPr="000A48DF" w:rsidRDefault="00F05054" w:rsidP="003C0FAA">
      <w:pPr>
        <w:ind w:left="315" w:hangingChars="150" w:hanging="315"/>
        <w:jc w:val="left"/>
        <w:rPr>
          <w:szCs w:val="22"/>
        </w:rPr>
      </w:pPr>
      <w:r w:rsidRPr="000A48DF">
        <w:rPr>
          <w:bCs/>
          <w:szCs w:val="21"/>
        </w:rPr>
        <w:t>10</w:t>
      </w:r>
      <w:r w:rsidR="002222BB" w:rsidRPr="000A48DF">
        <w:rPr>
          <w:bCs/>
          <w:szCs w:val="21"/>
        </w:rPr>
        <w:t>．</w:t>
      </w:r>
      <w:r w:rsidRPr="000A48DF">
        <w:rPr>
          <w:szCs w:val="21"/>
        </w:rPr>
        <w:t>若方程</w:t>
      </w:r>
      <w:r w:rsidR="00F757D1" w:rsidRPr="00F757D1">
        <w:rPr>
          <w:position w:val="-6"/>
        </w:rPr>
        <w:object w:dxaOrig="1800" w:dyaOrig="320">
          <v:shape id="_x0000_i1052" type="#_x0000_t75" style="width:90.35pt;height:15.6pt" o:ole="">
            <v:imagedata r:id="rId68" o:title=""/>
          </v:shape>
          <o:OLEObject Type="Embed" ProgID="Equation.DSMT4" ShapeID="_x0000_i1052" DrawAspect="Content" ObjectID="_1554326884" r:id="rId69"/>
        </w:object>
      </w:r>
      <w:r w:rsidRPr="000A48DF">
        <w:rPr>
          <w:szCs w:val="21"/>
        </w:rPr>
        <w:t>有两个不相等的正实数根，则实数</w:t>
      </w:r>
      <w:r w:rsidRPr="000A48DF">
        <w:rPr>
          <w:szCs w:val="21"/>
        </w:rPr>
        <w:t>m</w:t>
      </w:r>
      <w:r w:rsidRPr="000A48DF">
        <w:rPr>
          <w:szCs w:val="21"/>
        </w:rPr>
        <w:t>的取值范围是</w:t>
      </w:r>
      <w:r w:rsidR="002222BB" w:rsidRPr="000A48DF">
        <w:t>_______.</w:t>
      </w:r>
      <w:r w:rsidRPr="000A48DF">
        <w:rPr>
          <w:szCs w:val="22"/>
        </w:rPr>
        <w:t xml:space="preserve"> </w:t>
      </w:r>
    </w:p>
    <w:p w:rsidR="00F05054" w:rsidRPr="000A48DF" w:rsidRDefault="00F05054" w:rsidP="00F05054">
      <w:r w:rsidRPr="000A48DF">
        <w:rPr>
          <w:kern w:val="0"/>
        </w:rPr>
        <w:t>11</w:t>
      </w:r>
      <w:r w:rsidR="002222BB" w:rsidRPr="000A48DF">
        <w:rPr>
          <w:kern w:val="0"/>
        </w:rPr>
        <w:t>．</w:t>
      </w:r>
      <w:r w:rsidRPr="000A48DF">
        <w:t>若实数</w:t>
      </w:r>
      <w:r w:rsidRPr="000A48DF">
        <w:rPr>
          <w:position w:val="-10"/>
        </w:rPr>
        <w:object w:dxaOrig="420" w:dyaOrig="260">
          <v:shape id="_x0000_i1053" type="#_x0000_t75" style="width:20.4pt;height:12.25pt" o:ole="">
            <v:imagedata r:id="rId70" o:title=""/>
          </v:shape>
          <o:OLEObject Type="Embed" ProgID="Equation.DSMT4" ShapeID="_x0000_i1053" DrawAspect="Content" ObjectID="_1554326885" r:id="rId71"/>
        </w:object>
      </w:r>
      <w:r w:rsidRPr="000A48DF">
        <w:t>满足</w:t>
      </w:r>
      <w:r w:rsidRPr="000A48DF">
        <w:rPr>
          <w:position w:val="-10"/>
        </w:rPr>
        <w:object w:dxaOrig="1780" w:dyaOrig="360">
          <v:shape id="_x0000_i1054" type="#_x0000_t75" style="width:89.65pt;height:17.65pt" o:ole="">
            <v:imagedata r:id="rId72" o:title=""/>
          </v:shape>
          <o:OLEObject Type="Embed" ProgID="Equation.DSMT4" ShapeID="_x0000_i1054" DrawAspect="Content" ObjectID="_1554326886" r:id="rId73"/>
        </w:object>
      </w:r>
      <w:r w:rsidRPr="000A48DF">
        <w:t>且</w:t>
      </w:r>
      <w:r w:rsidRPr="000A48DF">
        <w:rPr>
          <w:position w:val="-10"/>
        </w:rPr>
        <w:object w:dxaOrig="940" w:dyaOrig="320">
          <v:shape id="_x0000_i1055" type="#_x0000_t75" style="width:46.85pt;height:15.6pt" o:ole="">
            <v:imagedata r:id="rId74" o:title=""/>
          </v:shape>
          <o:OLEObject Type="Embed" ProgID="Equation.DSMT4" ShapeID="_x0000_i1055" DrawAspect="Content" ObjectID="_1554326887" r:id="rId75"/>
        </w:object>
      </w:r>
      <w:r w:rsidRPr="000A48DF">
        <w:t>，则</w:t>
      </w:r>
      <w:r w:rsidRPr="000A48DF">
        <w:rPr>
          <w:position w:val="-28"/>
        </w:rPr>
        <w:object w:dxaOrig="1340" w:dyaOrig="700">
          <v:shape id="_x0000_i1056" type="#_x0000_t75" style="width:67.25pt;height:35.3pt" o:ole="">
            <v:imagedata r:id="rId76" o:title=""/>
          </v:shape>
          <o:OLEObject Type="Embed" ProgID="Equation.DSMT4" ShapeID="_x0000_i1056" DrawAspect="Content" ObjectID="_1554326888" r:id="rId77"/>
        </w:object>
      </w:r>
      <w:r w:rsidRPr="000A48DF">
        <w:t>的值</w:t>
      </w:r>
      <w:r w:rsidRPr="000A48DF">
        <w:rPr>
          <w:bCs/>
          <w:color w:val="000000"/>
          <w:szCs w:val="21"/>
        </w:rPr>
        <w:t>为</w:t>
      </w:r>
      <w:r w:rsidR="002222BB" w:rsidRPr="000A48DF">
        <w:t>________.</w:t>
      </w:r>
    </w:p>
    <w:p w:rsidR="00F05054" w:rsidRPr="000A48DF" w:rsidRDefault="00EE6458" w:rsidP="003C0FAA">
      <w:pPr>
        <w:ind w:left="315" w:hangingChars="150" w:hanging="315"/>
        <w:jc w:val="left"/>
        <w:rPr>
          <w:szCs w:val="22"/>
        </w:rPr>
      </w:pPr>
      <w:r>
        <w:rPr>
          <w:bCs/>
          <w:noProof/>
          <w:color w:val="000000"/>
          <w:szCs w:val="21"/>
        </w:rPr>
        <w:pict>
          <v:group id="_x0000_s6205" editas="canvas" style="position:absolute;left:0;text-align:left;margin-left:367.3pt;margin-top:17.5pt;width:92pt;height:112pt;z-index:-251658240" coordorigin="3910,1790" coordsize="1840,2240" wrapcoords="3512 1305 3337 1885 3512 10583 351 12177 351 12467 3512 12902 3512 17541 1932 19860 3337 21455 3512 21455 4215 21455 4741 17541 6673 15221 8254 12902 18263 12902 18615 12177 12820 10583 12117 8263 14049 5944 15629 3624 17210 1885 16156 1740 4390 1305 3512 1305">
            <o:lock v:ext="edit" aspectratio="t"/>
            <v:shape id="_x0000_s6206" type="#_x0000_t75" style="position:absolute;left:3910;top:1790;width:1840;height:2240"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6207" type="#_x0000_t32" style="position:absolute;left:3950;top:3080;width:1550;height:1" o:connectortype="straight">
              <v:stroke endarrow="open"/>
            </v:shape>
            <v:shape id="_x0000_s6208" type="#_x0000_t32" style="position:absolute;left:4260;top:1910;width:1;height:2120;flip:y" o:connectortype="straight">
              <v:stroke endarrow="open"/>
            </v:shape>
            <v:shape id="_x0000_s6209" type="#_x0000_t32" style="position:absolute;left:4430;top:2300;width:1;height:781;flip:y" o:connectortype="straight"/>
            <v:shape id="_x0000_s6210" type="#_x0000_t32" style="position:absolute;left:4431;top:2300;width:719;height:781" o:connectortype="straight"/>
            <v:shape id="_x0000_s6211" type="#_x0000_t32" style="position:absolute;left:4110;top:1980;width:1240;height:1900;flip:y" o:connectortype="straight"/>
            <v:shape id="_x0000_s6212" type="#_x0000_t202" style="position:absolute;left:5270;top:2960;width:480;height:370" filled="f" stroked="f">
              <v:textbox>
                <w:txbxContent>
                  <w:p w:rsidR="004369A1" w:rsidRPr="00864EE0" w:rsidRDefault="004369A1" w:rsidP="004369A1">
                    <w:pPr>
                      <w:rPr>
                        <w:i/>
                      </w:rPr>
                    </w:pPr>
                    <w:proofErr w:type="gramStart"/>
                    <w:r w:rsidRPr="00864EE0">
                      <w:rPr>
                        <w:i/>
                      </w:rPr>
                      <w:t>x</w:t>
                    </w:r>
                    <w:proofErr w:type="gramEnd"/>
                  </w:p>
                </w:txbxContent>
              </v:textbox>
            </v:shape>
            <v:shape id="_x0000_s6213" type="#_x0000_t202" style="position:absolute;left:3910;top:1790;width:480;height:440" filled="f" stroked="f">
              <v:textbox>
                <w:txbxContent>
                  <w:p w:rsidR="004369A1" w:rsidRPr="00864EE0" w:rsidRDefault="004369A1" w:rsidP="004369A1">
                    <w:pPr>
                      <w:rPr>
                        <w:i/>
                      </w:rPr>
                    </w:pPr>
                    <w:proofErr w:type="gramStart"/>
                    <w:r>
                      <w:rPr>
                        <w:rFonts w:hint="eastAsia"/>
                        <w:i/>
                      </w:rPr>
                      <w:t>y</w:t>
                    </w:r>
                    <w:proofErr w:type="gramEnd"/>
                  </w:p>
                </w:txbxContent>
              </v:textbox>
            </v:shape>
            <v:shape id="_x0000_s6214" type="#_x0000_t202" style="position:absolute;left:3920;top:2970;width:480;height:370" filled="f" stroked="f">
              <v:textbox>
                <w:txbxContent>
                  <w:p w:rsidR="004369A1" w:rsidRPr="00864EE0" w:rsidRDefault="004369A1" w:rsidP="004369A1">
                    <w:pPr>
                      <w:rPr>
                        <w:i/>
                      </w:rPr>
                    </w:pPr>
                    <w:r>
                      <w:rPr>
                        <w:rFonts w:hint="eastAsia"/>
                        <w:i/>
                      </w:rPr>
                      <w:t>O</w:t>
                    </w:r>
                  </w:p>
                </w:txbxContent>
              </v:textbox>
            </v:shape>
            <v:shape id="_x0000_s6215" type="#_x0000_t202" style="position:absolute;left:4261;top:1980;width:480;height:370" filled="f" stroked="f">
              <v:textbox>
                <w:txbxContent>
                  <w:p w:rsidR="004369A1" w:rsidRPr="00864EE0" w:rsidRDefault="004369A1" w:rsidP="004369A1">
                    <w:pPr>
                      <w:rPr>
                        <w:i/>
                      </w:rPr>
                    </w:pPr>
                    <w:r>
                      <w:rPr>
                        <w:rFonts w:hint="eastAsia"/>
                        <w:i/>
                      </w:rPr>
                      <w:t>C</w:t>
                    </w:r>
                  </w:p>
                </w:txbxContent>
              </v:textbox>
            </v:shape>
            <v:shape id="_x0000_s6216" type="#_x0000_t202" style="position:absolute;left:4191;top:2970;width:480;height:370" filled="f" stroked="f">
              <v:textbox>
                <w:txbxContent>
                  <w:p w:rsidR="004369A1" w:rsidRPr="00864EE0" w:rsidRDefault="004369A1" w:rsidP="004369A1">
                    <w:pPr>
                      <w:rPr>
                        <w:i/>
                      </w:rPr>
                    </w:pPr>
                    <w:r>
                      <w:rPr>
                        <w:rFonts w:hint="eastAsia"/>
                        <w:i/>
                      </w:rPr>
                      <w:t>A</w:t>
                    </w:r>
                  </w:p>
                </w:txbxContent>
              </v:textbox>
            </v:shape>
            <v:shape id="_x0000_s6217" type="#_x0000_t202" style="position:absolute;left:4930;top:2970;width:480;height:370" filled="f" stroked="f">
              <v:textbox>
                <w:txbxContent>
                  <w:p w:rsidR="004369A1" w:rsidRPr="00864EE0" w:rsidRDefault="004369A1" w:rsidP="004369A1">
                    <w:pPr>
                      <w:rPr>
                        <w:i/>
                      </w:rPr>
                    </w:pPr>
                    <w:r>
                      <w:rPr>
                        <w:rFonts w:hint="eastAsia"/>
                        <w:i/>
                      </w:rPr>
                      <w:t>B</w:t>
                    </w:r>
                  </w:p>
                </w:txbxContent>
              </v:textbox>
            </v:shape>
            <w10:wrap type="square"/>
          </v:group>
        </w:pict>
      </w:r>
      <w:r w:rsidR="00F05054" w:rsidRPr="000A48DF">
        <w:t>12</w:t>
      </w:r>
      <w:r w:rsidR="00F05054" w:rsidRPr="000A48DF">
        <w:t>．</w:t>
      </w:r>
      <w:r w:rsidR="00F05054" w:rsidRPr="000A48DF">
        <w:rPr>
          <w:bCs/>
        </w:rPr>
        <w:t>当</w:t>
      </w:r>
      <w:r w:rsidR="00F05054" w:rsidRPr="000A48DF">
        <w:rPr>
          <w:bCs/>
          <w:position w:val="-6"/>
        </w:rPr>
        <w:object w:dxaOrig="1020" w:dyaOrig="279">
          <v:shape id="_x0000_i1057" type="#_x0000_t75" alt="学科网(www.zxxk.com)--教育资源门户，提供试卷、教案、课件、论文、素材及各类教学资源下载，还有大量而丰富的教学相关资讯！" style="width:51.6pt;height:12.9pt" o:ole="">
            <v:imagedata r:id="rId78" o:title=""/>
          </v:shape>
          <o:OLEObject Type="Embed" ProgID="Equation.DSMT4" ShapeID="_x0000_i1057" DrawAspect="Content" ObjectID="_1554326889" r:id="rId79"/>
        </w:object>
      </w:r>
      <w:r w:rsidR="00F05054" w:rsidRPr="000A48DF">
        <w:rPr>
          <w:bCs/>
        </w:rPr>
        <w:t>时</w:t>
      </w:r>
      <w:r w:rsidR="006018B0" w:rsidRPr="000A48DF">
        <w:rPr>
          <w:bCs/>
        </w:rPr>
        <w:t>，函数</w:t>
      </w:r>
      <w:r w:rsidR="00F05054" w:rsidRPr="000A48DF">
        <w:rPr>
          <w:bCs/>
          <w:position w:val="-10"/>
        </w:rPr>
        <w:object w:dxaOrig="1300" w:dyaOrig="320">
          <v:shape id="_x0000_i1058" type="#_x0000_t75" alt="学科网(www.zxxk.com)--教育资源门户，提供试卷、教案、课件、论文、素材及各类教学资源下载，还有大量而丰富的教学相关资讯！" style="width:61.8pt;height:15.6pt" o:ole="">
            <v:imagedata r:id="rId80" o:title=""/>
          </v:shape>
          <o:OLEObject Type="Embed" ProgID="Equation.DSMT4" ShapeID="_x0000_i1058" DrawAspect="Content" ObjectID="_1554326890" r:id="rId81"/>
        </w:object>
      </w:r>
      <w:r w:rsidR="00F05054" w:rsidRPr="000A48DF">
        <w:rPr>
          <w:bCs/>
        </w:rPr>
        <w:t>的最大值是</w:t>
      </w:r>
      <w:r w:rsidR="00F05054" w:rsidRPr="000A48DF">
        <w:rPr>
          <w:bCs/>
        </w:rPr>
        <w:t>5</w:t>
      </w:r>
      <w:r w:rsidR="00F05054" w:rsidRPr="000A48DF">
        <w:rPr>
          <w:bCs/>
        </w:rPr>
        <w:t>，最小值是</w:t>
      </w:r>
      <w:r w:rsidR="00F05054" w:rsidRPr="000A48DF">
        <w:rPr>
          <w:bCs/>
        </w:rPr>
        <w:t>1</w:t>
      </w:r>
      <w:r w:rsidR="00F05054" w:rsidRPr="000A48DF">
        <w:rPr>
          <w:bCs/>
        </w:rPr>
        <w:t>，则</w:t>
      </w:r>
      <w:r w:rsidR="00F05054" w:rsidRPr="000A48DF">
        <w:rPr>
          <w:position w:val="-6"/>
        </w:rPr>
        <w:object w:dxaOrig="720" w:dyaOrig="279">
          <v:shape id="_x0000_i1059" type="#_x0000_t75" style="width:36.7pt;height:14.25pt" o:ole="">
            <v:imagedata r:id="rId82" o:title=""/>
          </v:shape>
          <o:OLEObject Type="Embed" ProgID="Equation.DSMT4" ShapeID="_x0000_i1059" DrawAspect="Content" ObjectID="_1554326891" r:id="rId83"/>
        </w:object>
      </w:r>
      <w:r w:rsidR="002222BB" w:rsidRPr="000A48DF">
        <w:t>________.</w:t>
      </w:r>
    </w:p>
    <w:p w:rsidR="00F05054" w:rsidRPr="000A48DF" w:rsidRDefault="00F05054" w:rsidP="003C0FAA">
      <w:pPr>
        <w:spacing w:line="360" w:lineRule="auto"/>
        <w:jc w:val="left"/>
        <w:rPr>
          <w:kern w:val="0"/>
        </w:rPr>
      </w:pPr>
      <w:r w:rsidRPr="000A48DF">
        <w:rPr>
          <w:bCs/>
          <w:color w:val="000000"/>
          <w:szCs w:val="21"/>
        </w:rPr>
        <w:t>13</w:t>
      </w:r>
      <w:r w:rsidR="002222BB" w:rsidRPr="000A48DF">
        <w:rPr>
          <w:bCs/>
          <w:color w:val="000000"/>
          <w:szCs w:val="21"/>
        </w:rPr>
        <w:t>．</w:t>
      </w:r>
      <w:r w:rsidRPr="000A48DF">
        <w:rPr>
          <w:kern w:val="0"/>
        </w:rPr>
        <w:t>如图，把</w:t>
      </w:r>
      <w:proofErr w:type="spellStart"/>
      <w:r w:rsidRPr="000A48DF">
        <w:rPr>
          <w:kern w:val="0"/>
        </w:rPr>
        <w:t>Rt</w:t>
      </w:r>
      <w:r w:rsidRPr="000A48DF">
        <w:rPr>
          <w:rFonts w:ascii="Cambria Math"/>
          <w:kern w:val="0"/>
        </w:rPr>
        <w:t>△</w:t>
      </w:r>
      <w:r w:rsidRPr="000A48DF">
        <w:rPr>
          <w:kern w:val="0"/>
        </w:rPr>
        <w:t>ABC</w:t>
      </w:r>
      <w:proofErr w:type="spellEnd"/>
      <w:r w:rsidRPr="000A48DF">
        <w:rPr>
          <w:kern w:val="0"/>
        </w:rPr>
        <w:t>放在直角坐标系内，其中</w:t>
      </w:r>
      <w:r w:rsidRPr="000A48DF">
        <w:rPr>
          <w:kern w:val="0"/>
        </w:rPr>
        <w:t>∠CAB=90°</w:t>
      </w:r>
      <w:r w:rsidRPr="000A48DF">
        <w:rPr>
          <w:kern w:val="0"/>
        </w:rPr>
        <w:t>，</w:t>
      </w:r>
      <w:r w:rsidRPr="000A48DF">
        <w:rPr>
          <w:kern w:val="0"/>
        </w:rPr>
        <w:t>BC=5</w:t>
      </w:r>
      <w:r w:rsidRPr="000A48DF">
        <w:rPr>
          <w:kern w:val="0"/>
        </w:rPr>
        <w:t>，点</w:t>
      </w:r>
      <w:r w:rsidRPr="000A48DF">
        <w:rPr>
          <w:kern w:val="0"/>
        </w:rPr>
        <w:t>A</w:t>
      </w:r>
      <w:r w:rsidRPr="000A48DF">
        <w:rPr>
          <w:kern w:val="0"/>
        </w:rPr>
        <w:t>、</w:t>
      </w:r>
      <w:r w:rsidRPr="000A48DF">
        <w:rPr>
          <w:kern w:val="0"/>
        </w:rPr>
        <w:t>B</w:t>
      </w:r>
      <w:r w:rsidRPr="000A48DF">
        <w:rPr>
          <w:kern w:val="0"/>
        </w:rPr>
        <w:t>的坐标分别为（</w:t>
      </w:r>
      <w:r w:rsidRPr="000A48DF">
        <w:rPr>
          <w:kern w:val="0"/>
        </w:rPr>
        <w:t>2</w:t>
      </w:r>
      <w:r w:rsidRPr="000A48DF">
        <w:rPr>
          <w:kern w:val="0"/>
        </w:rPr>
        <w:t>，</w:t>
      </w:r>
      <w:r w:rsidRPr="000A48DF">
        <w:rPr>
          <w:kern w:val="0"/>
        </w:rPr>
        <w:t>0</w:t>
      </w:r>
      <w:r w:rsidRPr="000A48DF">
        <w:rPr>
          <w:kern w:val="0"/>
        </w:rPr>
        <w:t>）、（</w:t>
      </w:r>
      <w:r w:rsidRPr="000A48DF">
        <w:rPr>
          <w:kern w:val="0"/>
        </w:rPr>
        <w:t>6</w:t>
      </w:r>
      <w:r w:rsidRPr="000A48DF">
        <w:rPr>
          <w:kern w:val="0"/>
        </w:rPr>
        <w:t>，</w:t>
      </w:r>
      <w:r w:rsidRPr="000A48DF">
        <w:rPr>
          <w:kern w:val="0"/>
        </w:rPr>
        <w:t>0</w:t>
      </w:r>
      <w:r w:rsidRPr="000A48DF">
        <w:rPr>
          <w:kern w:val="0"/>
        </w:rPr>
        <w:t>）．将</w:t>
      </w:r>
      <w:r w:rsidRPr="000A48DF">
        <w:rPr>
          <w:rFonts w:ascii="Cambria Math"/>
          <w:kern w:val="0"/>
        </w:rPr>
        <w:t>△</w:t>
      </w:r>
      <w:r w:rsidRPr="000A48DF">
        <w:rPr>
          <w:kern w:val="0"/>
        </w:rPr>
        <w:t>ABC</w:t>
      </w:r>
      <w:r w:rsidRPr="000A48DF">
        <w:rPr>
          <w:kern w:val="0"/>
        </w:rPr>
        <w:t>沿</w:t>
      </w:r>
      <w:r w:rsidRPr="000A48DF">
        <w:rPr>
          <w:kern w:val="0"/>
        </w:rPr>
        <w:t>x</w:t>
      </w:r>
      <w:r w:rsidRPr="000A48DF">
        <w:rPr>
          <w:kern w:val="0"/>
        </w:rPr>
        <w:t>轴向右平移，当点</w:t>
      </w:r>
      <w:r w:rsidRPr="000A48DF">
        <w:rPr>
          <w:kern w:val="0"/>
        </w:rPr>
        <w:t>C</w:t>
      </w:r>
      <w:r w:rsidRPr="000A48DF">
        <w:rPr>
          <w:kern w:val="0"/>
        </w:rPr>
        <w:t>落在直线</w:t>
      </w:r>
      <w:r w:rsidRPr="000A48DF">
        <w:rPr>
          <w:kern w:val="0"/>
        </w:rPr>
        <w:t>y=2x</w:t>
      </w:r>
      <w:r w:rsidRPr="000A48DF">
        <w:rPr>
          <w:kern w:val="0"/>
        </w:rPr>
        <w:t>﹣</w:t>
      </w:r>
      <w:r w:rsidRPr="000A48DF">
        <w:rPr>
          <w:kern w:val="0"/>
        </w:rPr>
        <w:t>9</w:t>
      </w:r>
      <w:r w:rsidRPr="000A48DF">
        <w:rPr>
          <w:kern w:val="0"/>
        </w:rPr>
        <w:t>上时，线段</w:t>
      </w:r>
      <w:r w:rsidRPr="000A48DF">
        <w:rPr>
          <w:kern w:val="0"/>
        </w:rPr>
        <w:t>BC</w:t>
      </w:r>
      <w:r w:rsidRPr="000A48DF">
        <w:rPr>
          <w:kern w:val="0"/>
        </w:rPr>
        <w:t>扫过的面积为</w:t>
      </w:r>
      <w:r w:rsidR="002222BB" w:rsidRPr="000A48DF">
        <w:t>________.</w:t>
      </w:r>
    </w:p>
    <w:p w:rsidR="00F05054" w:rsidRPr="000A48DF" w:rsidRDefault="00316D10" w:rsidP="002222BB">
      <w:pPr>
        <w:spacing w:line="360" w:lineRule="auto"/>
        <w:ind w:left="315" w:hangingChars="150" w:hanging="315"/>
        <w:jc w:val="left"/>
        <w:rPr>
          <w:szCs w:val="21"/>
        </w:rPr>
      </w:pPr>
      <w:r w:rsidRPr="000A48DF">
        <w:rPr>
          <w:noProof/>
        </w:rPr>
        <w:lastRenderedPageBreak/>
        <w:drawing>
          <wp:anchor distT="0" distB="0" distL="114300" distR="114300" simplePos="0" relativeHeight="251660288" behindDoc="0" locked="0" layoutInCell="1" allowOverlap="1">
            <wp:simplePos x="0" y="0"/>
            <wp:positionH relativeFrom="column">
              <wp:posOffset>3765550</wp:posOffset>
            </wp:positionH>
            <wp:positionV relativeFrom="paragraph">
              <wp:posOffset>801370</wp:posOffset>
            </wp:positionV>
            <wp:extent cx="2212975" cy="1306195"/>
            <wp:effectExtent l="19050" t="0" r="0" b="0"/>
            <wp:wrapSquare wrapText="bothSides"/>
            <wp:docPr id="4171"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84">
                      <a:lum bright="-20000" contrast="40000"/>
                    </a:blip>
                    <a:srcRect/>
                    <a:stretch>
                      <a:fillRect/>
                    </a:stretch>
                  </pic:blipFill>
                  <pic:spPr bwMode="auto">
                    <a:xfrm>
                      <a:off x="0" y="0"/>
                      <a:ext cx="2212975" cy="1306195"/>
                    </a:xfrm>
                    <a:prstGeom prst="rect">
                      <a:avLst/>
                    </a:prstGeom>
                    <a:noFill/>
                    <a:ln w="9525">
                      <a:noFill/>
                      <a:miter lim="800000"/>
                      <a:headEnd/>
                      <a:tailEnd/>
                    </a:ln>
                  </pic:spPr>
                </pic:pic>
              </a:graphicData>
            </a:graphic>
          </wp:anchor>
        </w:drawing>
      </w:r>
      <w:r w:rsidR="00F05054" w:rsidRPr="000A48DF">
        <w:rPr>
          <w:bCs/>
          <w:szCs w:val="21"/>
        </w:rPr>
        <w:t>14</w:t>
      </w:r>
      <w:r w:rsidR="002222BB" w:rsidRPr="000A48DF">
        <w:rPr>
          <w:bCs/>
          <w:szCs w:val="21"/>
        </w:rPr>
        <w:t>．</w:t>
      </w:r>
      <w:r w:rsidR="00F05054" w:rsidRPr="000A48DF">
        <w:rPr>
          <w:bCs/>
          <w:color w:val="000000"/>
          <w:szCs w:val="21"/>
        </w:rPr>
        <w:t>三角形内角平分线定理：</w:t>
      </w:r>
      <w:r w:rsidR="00F05054" w:rsidRPr="000A48DF">
        <w:rPr>
          <w:bCs/>
          <w:position w:val="2"/>
          <w:szCs w:val="21"/>
        </w:rPr>
        <w:t>在</w:t>
      </w:r>
      <w:r w:rsidR="00F05054" w:rsidRPr="000A48DF">
        <w:rPr>
          <w:position w:val="-6"/>
          <w:szCs w:val="21"/>
        </w:rPr>
        <w:object w:dxaOrig="679" w:dyaOrig="279">
          <v:shape id="对象 58" o:spid="_x0000_i1060" type="#_x0000_t75" style="width:34.65pt;height:14.25pt;mso-position-horizontal-relative:page;mso-position-vertical-relative:page" o:ole="">
            <v:imagedata r:id="rId85" o:title=""/>
          </v:shape>
          <o:OLEObject Type="Embed" ProgID="Equation.DSMT4" ShapeID="对象 58" DrawAspect="Content" ObjectID="_1554326892" r:id="rId86"/>
        </w:object>
      </w:r>
      <w:r w:rsidR="00F05054" w:rsidRPr="000A48DF">
        <w:rPr>
          <w:szCs w:val="21"/>
        </w:rPr>
        <w:t>中，如果</w:t>
      </w:r>
      <w:r w:rsidR="00F05054" w:rsidRPr="000A48DF">
        <w:rPr>
          <w:szCs w:val="21"/>
        </w:rPr>
        <w:t>AD</w:t>
      </w:r>
      <w:r w:rsidR="00F05054" w:rsidRPr="000A48DF">
        <w:rPr>
          <w:szCs w:val="21"/>
        </w:rPr>
        <w:t>为</w:t>
      </w:r>
      <w:r w:rsidR="00F05054" w:rsidRPr="000A48DF">
        <w:rPr>
          <w:bCs/>
          <w:position w:val="2"/>
          <w:szCs w:val="21"/>
        </w:rPr>
        <w:object w:dxaOrig="740" w:dyaOrig="279">
          <v:shape id="_x0000_i1061" type="#_x0000_t75" style="width:36.7pt;height:14.25pt" o:ole="">
            <v:fill o:detectmouseclick="t"/>
            <v:imagedata r:id="rId87" o:title=""/>
          </v:shape>
          <o:OLEObject Type="Embed" ProgID="Equation.DSMT4" ShapeID="_x0000_i1061" DrawAspect="Content" ObjectID="_1554326893" r:id="rId88">
            <o:FieldCodes>\* MERGEFORMAT</o:FieldCodes>
          </o:OLEObject>
        </w:object>
      </w:r>
      <w:r w:rsidR="00F05054" w:rsidRPr="000A48DF">
        <w:rPr>
          <w:bCs/>
          <w:position w:val="2"/>
          <w:szCs w:val="21"/>
        </w:rPr>
        <w:t>的角平分线，</w:t>
      </w:r>
      <w:r w:rsidR="00F05054" w:rsidRPr="000A48DF">
        <w:rPr>
          <w:bCs/>
          <w:position w:val="2"/>
          <w:szCs w:val="21"/>
        </w:rPr>
        <w:t>D</w:t>
      </w:r>
      <w:r w:rsidR="00F05054" w:rsidRPr="000A48DF">
        <w:rPr>
          <w:bCs/>
          <w:position w:val="2"/>
          <w:szCs w:val="21"/>
        </w:rPr>
        <w:t>为</w:t>
      </w:r>
      <w:r w:rsidR="00F05054" w:rsidRPr="000A48DF">
        <w:rPr>
          <w:bCs/>
          <w:color w:val="000000"/>
          <w:szCs w:val="21"/>
        </w:rPr>
        <w:object w:dxaOrig="739" w:dyaOrig="279">
          <v:shape id="对象 60" o:spid="_x0000_i1062" type="#_x0000_t75" style="width:36.7pt;height:14.25pt;mso-position-horizontal-relative:page;mso-position-vertical-relative:page" o:ole="">
            <v:fill o:detectmouseclick="t"/>
            <v:imagedata r:id="rId89" o:title=""/>
          </v:shape>
          <o:OLEObject Type="Embed" ProgID="Equation.DSMT4" ShapeID="对象 60" DrawAspect="Content" ObjectID="_1554326894" r:id="rId90">
            <o:FieldCodes>\* MERGEFORMAT</o:FieldCodes>
          </o:OLEObject>
        </w:object>
      </w:r>
      <w:r w:rsidR="00F05054" w:rsidRPr="000A48DF">
        <w:rPr>
          <w:bCs/>
          <w:color w:val="000000"/>
          <w:szCs w:val="21"/>
        </w:rPr>
        <w:t>的角平分线与</w:t>
      </w:r>
      <w:r w:rsidR="00F05054" w:rsidRPr="000A48DF">
        <w:rPr>
          <w:bCs/>
          <w:color w:val="000000"/>
          <w:szCs w:val="21"/>
        </w:rPr>
        <w:t>BC</w:t>
      </w:r>
      <w:r w:rsidR="00F05054" w:rsidRPr="000A48DF">
        <w:rPr>
          <w:bCs/>
          <w:color w:val="000000"/>
          <w:szCs w:val="21"/>
        </w:rPr>
        <w:t>的交点，那么</w:t>
      </w:r>
      <w:r w:rsidR="00F05054" w:rsidRPr="000A48DF">
        <w:rPr>
          <w:bCs/>
          <w:color w:val="000000"/>
          <w:position w:val="-24"/>
          <w:szCs w:val="21"/>
        </w:rPr>
        <w:object w:dxaOrig="1039" w:dyaOrig="619">
          <v:shape id="对象 61" o:spid="_x0000_i1063" type="#_x0000_t75" style="width:52.3pt;height:29.9pt;mso-position-horizontal-relative:page;mso-position-vertical-relative:page" o:ole="">
            <v:imagedata r:id="rId91" o:title=""/>
          </v:shape>
          <o:OLEObject Type="Embed" ProgID="Equation.DSMT4" ShapeID="对象 61" DrawAspect="Content" ObjectID="_1554326895" r:id="rId92"/>
        </w:object>
      </w:r>
      <w:r w:rsidR="00F05054" w:rsidRPr="000A48DF">
        <w:rPr>
          <w:bCs/>
          <w:color w:val="000000"/>
          <w:szCs w:val="21"/>
        </w:rPr>
        <w:t>。</w:t>
      </w:r>
      <w:r w:rsidR="00F05054" w:rsidRPr="000A48DF">
        <w:rPr>
          <w:bCs/>
          <w:position w:val="2"/>
          <w:szCs w:val="21"/>
        </w:rPr>
        <w:t>已知在</w:t>
      </w:r>
      <w:r w:rsidR="00F05054" w:rsidRPr="000A48DF">
        <w:rPr>
          <w:position w:val="-6"/>
          <w:szCs w:val="21"/>
        </w:rPr>
        <w:object w:dxaOrig="679" w:dyaOrig="279">
          <v:shape id="_x0000_i1064" type="#_x0000_t75" style="width:34.65pt;height:14.25pt;mso-position-horizontal-relative:page;mso-position-vertical-relative:page" o:ole="">
            <v:imagedata r:id="rId85" o:title=""/>
          </v:shape>
          <o:OLEObject Type="Embed" ProgID="Equation.DSMT4" ShapeID="_x0000_i1064" DrawAspect="Content" ObjectID="_1554326896" r:id="rId93"/>
        </w:object>
      </w:r>
      <w:r w:rsidR="00F05054" w:rsidRPr="000A48DF">
        <w:rPr>
          <w:szCs w:val="21"/>
        </w:rPr>
        <w:t>中</w:t>
      </w:r>
      <w:r w:rsidR="00F05054" w:rsidRPr="000A48DF">
        <w:rPr>
          <w:bCs/>
          <w:position w:val="2"/>
          <w:szCs w:val="21"/>
        </w:rPr>
        <w:t>，</w:t>
      </w:r>
      <w:r w:rsidR="00F05054" w:rsidRPr="000A48DF">
        <w:rPr>
          <w:bCs/>
          <w:position w:val="2"/>
          <w:szCs w:val="21"/>
        </w:rPr>
        <w:t>A</w:t>
      </w:r>
      <w:r w:rsidR="00F05054" w:rsidRPr="000A48DF">
        <w:rPr>
          <w:bCs/>
          <w:position w:val="2"/>
          <w:szCs w:val="21"/>
        </w:rPr>
        <w:t>（</w:t>
      </w:r>
      <w:r w:rsidR="00F05054" w:rsidRPr="000A48DF">
        <w:rPr>
          <w:bCs/>
          <w:position w:val="2"/>
          <w:szCs w:val="21"/>
        </w:rPr>
        <w:t>-2</w:t>
      </w:r>
      <w:r w:rsidR="00F05054" w:rsidRPr="000A48DF">
        <w:rPr>
          <w:bCs/>
          <w:position w:val="2"/>
          <w:szCs w:val="21"/>
        </w:rPr>
        <w:t>，</w:t>
      </w:r>
      <w:r w:rsidR="00F05054" w:rsidRPr="000A48DF">
        <w:rPr>
          <w:bCs/>
          <w:position w:val="2"/>
          <w:szCs w:val="21"/>
        </w:rPr>
        <w:t>0</w:t>
      </w:r>
      <w:r w:rsidR="00F05054" w:rsidRPr="000A48DF">
        <w:rPr>
          <w:bCs/>
          <w:position w:val="2"/>
          <w:szCs w:val="21"/>
        </w:rPr>
        <w:t>），</w:t>
      </w:r>
      <w:r w:rsidR="00F05054" w:rsidRPr="000A48DF">
        <w:rPr>
          <w:bCs/>
          <w:position w:val="2"/>
          <w:szCs w:val="21"/>
        </w:rPr>
        <w:t>B</w:t>
      </w:r>
      <w:r w:rsidR="00F05054" w:rsidRPr="000A48DF">
        <w:rPr>
          <w:bCs/>
          <w:position w:val="2"/>
          <w:szCs w:val="21"/>
        </w:rPr>
        <w:t>（</w:t>
      </w:r>
      <w:r w:rsidR="00F05054" w:rsidRPr="000A48DF">
        <w:rPr>
          <w:bCs/>
          <w:position w:val="2"/>
          <w:szCs w:val="21"/>
        </w:rPr>
        <w:t>2</w:t>
      </w:r>
      <w:r w:rsidR="00F05054" w:rsidRPr="000A48DF">
        <w:rPr>
          <w:bCs/>
          <w:position w:val="2"/>
          <w:szCs w:val="21"/>
        </w:rPr>
        <w:t>，</w:t>
      </w:r>
      <w:r w:rsidR="00F05054" w:rsidRPr="000A48DF">
        <w:rPr>
          <w:bCs/>
          <w:position w:val="2"/>
          <w:szCs w:val="21"/>
        </w:rPr>
        <w:t>0</w:t>
      </w:r>
      <w:r w:rsidR="00F05054" w:rsidRPr="000A48DF">
        <w:rPr>
          <w:bCs/>
          <w:position w:val="2"/>
          <w:szCs w:val="21"/>
        </w:rPr>
        <w:t>），</w:t>
      </w:r>
      <w:r w:rsidR="00F05054" w:rsidRPr="000A48DF">
        <w:rPr>
          <w:bCs/>
          <w:position w:val="2"/>
          <w:szCs w:val="21"/>
        </w:rPr>
        <w:t>C</w:t>
      </w:r>
      <w:r w:rsidR="00F05054" w:rsidRPr="000A48DF">
        <w:rPr>
          <w:bCs/>
          <w:position w:val="2"/>
          <w:szCs w:val="21"/>
        </w:rPr>
        <w:t>（</w:t>
      </w:r>
      <w:r w:rsidR="00F05054" w:rsidRPr="000A48DF">
        <w:rPr>
          <w:bCs/>
          <w:position w:val="2"/>
          <w:szCs w:val="21"/>
        </w:rPr>
        <w:t>2</w:t>
      </w:r>
      <w:r w:rsidR="00F05054" w:rsidRPr="000A48DF">
        <w:rPr>
          <w:bCs/>
          <w:position w:val="2"/>
          <w:szCs w:val="21"/>
        </w:rPr>
        <w:t>，</w:t>
      </w:r>
      <w:r w:rsidR="00F05054" w:rsidRPr="000A48DF">
        <w:rPr>
          <w:bCs/>
          <w:position w:val="2"/>
          <w:szCs w:val="21"/>
        </w:rPr>
        <w:t>3</w:t>
      </w:r>
      <w:r w:rsidR="00F05054" w:rsidRPr="000A48DF">
        <w:rPr>
          <w:bCs/>
          <w:position w:val="2"/>
          <w:szCs w:val="21"/>
        </w:rPr>
        <w:t>），则</w:t>
      </w:r>
      <w:r w:rsidR="00F05054" w:rsidRPr="000A48DF">
        <w:rPr>
          <w:bCs/>
          <w:position w:val="2"/>
          <w:szCs w:val="21"/>
        </w:rPr>
        <w:object w:dxaOrig="740" w:dyaOrig="279">
          <v:shape id="_x0000_i1065" type="#_x0000_t75" style="width:36.7pt;height:14.25pt" o:ole="">
            <v:fill o:detectmouseclick="t"/>
            <v:imagedata r:id="rId94" o:title=""/>
          </v:shape>
          <o:OLEObject Type="Embed" ProgID="Equation.DSMT4" ShapeID="_x0000_i1065" DrawAspect="Content" ObjectID="_1554326897" r:id="rId95">
            <o:FieldCodes>\* MERGEFORMAT</o:FieldCodes>
          </o:OLEObject>
        </w:object>
      </w:r>
      <w:r w:rsidR="00F05054" w:rsidRPr="000A48DF">
        <w:rPr>
          <w:bCs/>
          <w:color w:val="000000"/>
          <w:szCs w:val="21"/>
        </w:rPr>
        <w:t>平分线的方程为</w:t>
      </w:r>
      <w:r w:rsidR="002222BB" w:rsidRPr="000A48DF">
        <w:t>________.</w:t>
      </w:r>
    </w:p>
    <w:p w:rsidR="00F05054" w:rsidRPr="000A48DF" w:rsidRDefault="00F05054" w:rsidP="00F05054">
      <w:pPr>
        <w:spacing w:line="360" w:lineRule="auto"/>
        <w:ind w:left="210" w:hangingChars="100" w:hanging="210"/>
        <w:rPr>
          <w:bCs/>
          <w:szCs w:val="21"/>
        </w:rPr>
      </w:pPr>
      <w:r w:rsidRPr="000A48DF">
        <w:rPr>
          <w:bCs/>
          <w:szCs w:val="21"/>
        </w:rPr>
        <w:t>15</w:t>
      </w:r>
      <w:r w:rsidR="002222BB" w:rsidRPr="000A48DF">
        <w:rPr>
          <w:bCs/>
          <w:szCs w:val="21"/>
        </w:rPr>
        <w:t>．</w:t>
      </w:r>
      <w:r w:rsidRPr="000A48DF">
        <w:rPr>
          <w:bCs/>
          <w:szCs w:val="21"/>
        </w:rPr>
        <w:t>.</w:t>
      </w:r>
      <w:r w:rsidRPr="000A48DF">
        <w:rPr>
          <w:bCs/>
          <w:szCs w:val="21"/>
        </w:rPr>
        <w:t>如图，菱</w:t>
      </w:r>
      <w:r w:rsidRPr="000A48DF">
        <w:rPr>
          <w:szCs w:val="21"/>
        </w:rPr>
        <w:t>形</w:t>
      </w:r>
      <w:r w:rsidRPr="000A48DF">
        <w:rPr>
          <w:szCs w:val="21"/>
        </w:rPr>
        <w:t>ABCD</w:t>
      </w:r>
      <w:r w:rsidRPr="000A48DF">
        <w:rPr>
          <w:szCs w:val="21"/>
        </w:rPr>
        <w:t>的边长为</w:t>
      </w:r>
      <w:r w:rsidRPr="000A48DF">
        <w:rPr>
          <w:szCs w:val="21"/>
        </w:rPr>
        <w:t>2</w:t>
      </w:r>
      <w:r w:rsidRPr="000A48DF">
        <w:rPr>
          <w:szCs w:val="21"/>
        </w:rPr>
        <w:t>，</w:t>
      </w:r>
      <w:r w:rsidRPr="000A48DF">
        <w:rPr>
          <w:bCs/>
          <w:szCs w:val="21"/>
        </w:rPr>
        <w:t>过点</w:t>
      </w:r>
      <w:r w:rsidRPr="000A48DF">
        <w:rPr>
          <w:bCs/>
          <w:szCs w:val="21"/>
        </w:rPr>
        <w:t>B</w:t>
      </w:r>
      <w:r w:rsidRPr="000A48DF">
        <w:rPr>
          <w:bCs/>
          <w:szCs w:val="21"/>
        </w:rPr>
        <w:t>作直线</w:t>
      </w:r>
      <w:r w:rsidRPr="000A48DF">
        <w:rPr>
          <w:bCs/>
          <w:szCs w:val="21"/>
        </w:rPr>
        <w:t>BE</w:t>
      </w:r>
      <w:r w:rsidRPr="000A48DF">
        <w:rPr>
          <w:bCs/>
          <w:szCs w:val="21"/>
        </w:rPr>
        <w:t>，使得</w:t>
      </w:r>
      <w:r w:rsidRPr="000A48DF">
        <w:rPr>
          <w:bCs/>
          <w:szCs w:val="21"/>
        </w:rPr>
        <w:t>∠ABE=∠BCA</w:t>
      </w:r>
      <w:r w:rsidRPr="000A48DF">
        <w:rPr>
          <w:bCs/>
          <w:szCs w:val="21"/>
        </w:rPr>
        <w:t>，分别交</w:t>
      </w:r>
      <w:r w:rsidRPr="000A48DF">
        <w:rPr>
          <w:bCs/>
          <w:szCs w:val="21"/>
        </w:rPr>
        <w:t>AC</w:t>
      </w:r>
      <w:r w:rsidRPr="000A48DF">
        <w:rPr>
          <w:bCs/>
          <w:szCs w:val="21"/>
        </w:rPr>
        <w:t>、</w:t>
      </w:r>
      <w:r w:rsidRPr="000A48DF">
        <w:rPr>
          <w:bCs/>
          <w:szCs w:val="21"/>
        </w:rPr>
        <w:t>AD</w:t>
      </w:r>
      <w:r w:rsidRPr="000A48DF">
        <w:rPr>
          <w:bCs/>
          <w:szCs w:val="21"/>
        </w:rPr>
        <w:t>于点</w:t>
      </w:r>
      <w:r w:rsidRPr="000A48DF">
        <w:rPr>
          <w:bCs/>
          <w:i/>
          <w:szCs w:val="21"/>
        </w:rPr>
        <w:t>F</w:t>
      </w:r>
      <w:r w:rsidRPr="000A48DF">
        <w:rPr>
          <w:bCs/>
          <w:i/>
          <w:szCs w:val="21"/>
        </w:rPr>
        <w:t>、</w:t>
      </w:r>
      <w:r w:rsidRPr="000A48DF">
        <w:rPr>
          <w:bCs/>
          <w:i/>
          <w:szCs w:val="21"/>
        </w:rPr>
        <w:t>E</w:t>
      </w:r>
      <w:r w:rsidRPr="000A48DF">
        <w:rPr>
          <w:bCs/>
          <w:szCs w:val="21"/>
        </w:rPr>
        <w:t>．若</w:t>
      </w:r>
      <w:r w:rsidRPr="000A48DF">
        <w:rPr>
          <w:bCs/>
          <w:szCs w:val="21"/>
        </w:rPr>
        <w:t>AB</w:t>
      </w:r>
      <w:r w:rsidRPr="000A48DF">
        <w:rPr>
          <w:bCs/>
          <w:szCs w:val="21"/>
        </w:rPr>
        <w:t>＝</w:t>
      </w:r>
      <w:r w:rsidRPr="000A48DF">
        <w:rPr>
          <w:bCs/>
          <w:i/>
          <w:szCs w:val="21"/>
        </w:rPr>
        <w:t>CF</w:t>
      </w:r>
      <w:r w:rsidRPr="000A48DF">
        <w:rPr>
          <w:bCs/>
          <w:szCs w:val="21"/>
        </w:rPr>
        <w:t>，则</w:t>
      </w:r>
      <w:r w:rsidR="006018B0" w:rsidRPr="000A48DF">
        <w:rPr>
          <w:bCs/>
          <w:position w:val="-24"/>
          <w:szCs w:val="21"/>
        </w:rPr>
        <w:object w:dxaOrig="639" w:dyaOrig="620">
          <v:shape id="_x0000_i1066" type="#_x0000_t75" style="width:31.9pt;height:29.9pt" o:ole="">
            <v:imagedata r:id="rId96" o:title=""/>
          </v:shape>
          <o:OLEObject Type="Embed" ProgID="Equation.DSMT4" ShapeID="_x0000_i1066" DrawAspect="Content" ObjectID="_1554326898" r:id="rId97"/>
        </w:object>
      </w:r>
      <w:r w:rsidR="002222BB" w:rsidRPr="000A48DF">
        <w:t>________.</w:t>
      </w:r>
    </w:p>
    <w:p w:rsidR="00F05054" w:rsidRPr="000A48DF" w:rsidRDefault="00EE6458" w:rsidP="00F05054">
      <w:pPr>
        <w:tabs>
          <w:tab w:val="left" w:pos="4330"/>
        </w:tabs>
        <w:spacing w:line="360" w:lineRule="auto"/>
        <w:rPr>
          <w:color w:val="FF0000"/>
          <w:szCs w:val="21"/>
        </w:rPr>
      </w:pPr>
      <w:r>
        <w:rPr>
          <w:noProof/>
        </w:rPr>
        <w:pict>
          <v:group id="_x0000_s6241" style="position:absolute;left:0;text-align:left;margin-left:354pt;margin-top:2.6pt;width:111.35pt;height:111.35pt;z-index:251662336" coordorigin="7931,11479" coordsize="2227,2227">
            <v:shape id="图片 706" o:spid="_x0000_s6218" type="#_x0000_t75" style="position:absolute;left:7931;top:11479;width:2227;height:2227;visibility:visible">
              <v:imagedata r:id="rId98" o:title="" gain="109227f" blacklevel="-6554f"/>
            </v:shape>
            <v:shape id="_x0000_s6240" type="#_x0000_t32" style="position:absolute;left:8844;top:12084;width:310;height:0" o:connectortype="straight" strokeweight="1pt">
              <v:stroke dashstyle="1 1"/>
            </v:shape>
          </v:group>
        </w:pict>
      </w:r>
    </w:p>
    <w:p w:rsidR="00F05054" w:rsidRPr="000A48DF" w:rsidRDefault="00F05054" w:rsidP="00F05054">
      <w:pPr>
        <w:pStyle w:val="DefaultParagraph"/>
        <w:spacing w:line="360" w:lineRule="auto"/>
        <w:rPr>
          <w:rFonts w:hAnsi="Times New Roman"/>
          <w:szCs w:val="21"/>
        </w:rPr>
      </w:pPr>
      <w:r w:rsidRPr="000A48DF">
        <w:rPr>
          <w:rFonts w:hAnsi="Times New Roman"/>
          <w:szCs w:val="21"/>
        </w:rPr>
        <w:t>16</w:t>
      </w:r>
      <w:r w:rsidRPr="000A48DF">
        <w:rPr>
          <w:rFonts w:hAnsi="Times New Roman"/>
          <w:szCs w:val="21"/>
        </w:rPr>
        <w:t>．二次函数</w:t>
      </w:r>
      <w:r w:rsidRPr="000A48DF">
        <w:rPr>
          <w:rFonts w:hAnsi="Times New Roman"/>
          <w:i/>
          <w:szCs w:val="21"/>
        </w:rPr>
        <w:t>y</w:t>
      </w:r>
      <w:r w:rsidRPr="000A48DF">
        <w:rPr>
          <w:rFonts w:hAnsi="Times New Roman"/>
          <w:szCs w:val="21"/>
        </w:rPr>
        <w:t>=</w:t>
      </w:r>
      <w:r w:rsidRPr="000A48DF">
        <w:rPr>
          <w:rFonts w:hAnsi="Times New Roman"/>
          <w:i/>
          <w:szCs w:val="21"/>
        </w:rPr>
        <w:t>ax</w:t>
      </w:r>
      <w:r w:rsidRPr="000A48DF">
        <w:rPr>
          <w:rFonts w:hAnsi="Times New Roman"/>
          <w:szCs w:val="21"/>
          <w:vertAlign w:val="superscript"/>
        </w:rPr>
        <w:t>2</w:t>
      </w:r>
      <w:r w:rsidRPr="000A48DF">
        <w:rPr>
          <w:rFonts w:hAnsi="Times New Roman"/>
          <w:szCs w:val="21"/>
        </w:rPr>
        <w:t>+</w:t>
      </w:r>
      <w:r w:rsidRPr="000A48DF">
        <w:rPr>
          <w:rFonts w:hAnsi="Times New Roman"/>
          <w:i/>
          <w:szCs w:val="21"/>
        </w:rPr>
        <w:t>bx</w:t>
      </w:r>
      <w:r w:rsidRPr="000A48DF">
        <w:rPr>
          <w:rFonts w:hAnsi="Times New Roman"/>
          <w:szCs w:val="21"/>
        </w:rPr>
        <w:t>+</w:t>
      </w:r>
      <w:r w:rsidRPr="000A48DF">
        <w:rPr>
          <w:rFonts w:hAnsi="Times New Roman"/>
          <w:i/>
          <w:szCs w:val="21"/>
        </w:rPr>
        <w:t>c</w:t>
      </w:r>
      <w:r w:rsidRPr="000A48DF">
        <w:rPr>
          <w:rFonts w:hAnsi="Times New Roman"/>
          <w:szCs w:val="21"/>
        </w:rPr>
        <w:t>（</w:t>
      </w:r>
      <w:r w:rsidRPr="000A48DF">
        <w:rPr>
          <w:rFonts w:hAnsi="Times New Roman"/>
          <w:i/>
          <w:szCs w:val="21"/>
        </w:rPr>
        <w:t>a</w:t>
      </w:r>
      <w:r w:rsidRPr="000A48DF">
        <w:rPr>
          <w:rFonts w:hAnsi="Times New Roman"/>
          <w:szCs w:val="21"/>
        </w:rPr>
        <w:t>≠0</w:t>
      </w:r>
      <w:r w:rsidRPr="000A48DF">
        <w:rPr>
          <w:rFonts w:hAnsi="Times New Roman"/>
          <w:szCs w:val="21"/>
        </w:rPr>
        <w:t>）的</w:t>
      </w:r>
      <w:proofErr w:type="gramStart"/>
      <w:r w:rsidRPr="000A48DF">
        <w:rPr>
          <w:rFonts w:hAnsi="Times New Roman"/>
          <w:szCs w:val="21"/>
        </w:rPr>
        <w:t>图象</w:t>
      </w:r>
      <w:proofErr w:type="gramEnd"/>
      <w:r w:rsidRPr="000A48DF">
        <w:rPr>
          <w:rFonts w:hAnsi="Times New Roman"/>
          <w:szCs w:val="21"/>
        </w:rPr>
        <w:t>如图，给出下列四个结论：</w:t>
      </w:r>
    </w:p>
    <w:p w:rsidR="002222BB" w:rsidRPr="000A48DF" w:rsidRDefault="002222BB" w:rsidP="00F05054">
      <w:pPr>
        <w:pStyle w:val="DefaultParagraph"/>
        <w:spacing w:line="360" w:lineRule="auto"/>
        <w:rPr>
          <w:rFonts w:hAnsi="Times New Roman"/>
          <w:szCs w:val="21"/>
        </w:rPr>
      </w:pPr>
      <w:r w:rsidRPr="000A48DF">
        <w:rPr>
          <w:rFonts w:hAnsi="Times New Roman"/>
          <w:szCs w:val="21"/>
        </w:rPr>
        <w:t xml:space="preserve">  </w:t>
      </w:r>
      <w:r w:rsidR="00F05054" w:rsidRPr="000A48DF">
        <w:rPr>
          <w:rFonts w:hAnsi="Times New Roman"/>
          <w:szCs w:val="21"/>
        </w:rPr>
        <w:t>①3a+2b+c</w:t>
      </w:r>
      <w:r w:rsidR="00F05054" w:rsidRPr="000A48DF">
        <w:rPr>
          <w:rFonts w:hAnsi="Times New Roman"/>
          <w:szCs w:val="21"/>
        </w:rPr>
        <w:t>＜</w:t>
      </w:r>
      <w:r w:rsidR="00F05054" w:rsidRPr="000A48DF">
        <w:rPr>
          <w:rFonts w:hAnsi="Times New Roman"/>
          <w:szCs w:val="21"/>
        </w:rPr>
        <w:t>0</w:t>
      </w:r>
      <w:r w:rsidR="00F05054" w:rsidRPr="000A48DF">
        <w:rPr>
          <w:rFonts w:hAnsi="Times New Roman"/>
          <w:szCs w:val="21"/>
        </w:rPr>
        <w:t>；</w:t>
      </w:r>
      <w:r w:rsidR="00F05054" w:rsidRPr="000A48DF">
        <w:rPr>
          <w:rFonts w:hAnsi="Times New Roman"/>
          <w:szCs w:val="21"/>
        </w:rPr>
        <w:t>②3a+c</w:t>
      </w:r>
      <w:r w:rsidR="00F05054" w:rsidRPr="000A48DF">
        <w:rPr>
          <w:rFonts w:hAnsi="Times New Roman"/>
          <w:szCs w:val="21"/>
        </w:rPr>
        <w:t>＜</w:t>
      </w:r>
      <w:r w:rsidR="00F05054" w:rsidRPr="000A48DF">
        <w:rPr>
          <w:rFonts w:hAnsi="Times New Roman"/>
          <w:szCs w:val="21"/>
        </w:rPr>
        <w:t>b</w:t>
      </w:r>
      <w:r w:rsidR="00F05054" w:rsidRPr="000A48DF">
        <w:rPr>
          <w:rFonts w:hAnsi="Times New Roman"/>
          <w:szCs w:val="21"/>
          <w:vertAlign w:val="superscript"/>
        </w:rPr>
        <w:t>2</w:t>
      </w:r>
      <w:r w:rsidR="00F05054" w:rsidRPr="000A48DF">
        <w:rPr>
          <w:rFonts w:hAnsi="Times New Roman"/>
          <w:szCs w:val="21"/>
        </w:rPr>
        <w:t>-4ac</w:t>
      </w:r>
      <w:r w:rsidR="00F05054" w:rsidRPr="000A48DF">
        <w:rPr>
          <w:rFonts w:hAnsi="Times New Roman"/>
          <w:szCs w:val="21"/>
        </w:rPr>
        <w:t>；</w:t>
      </w:r>
      <w:r w:rsidR="00F05054" w:rsidRPr="000A48DF">
        <w:rPr>
          <w:rFonts w:hAnsi="Times New Roman"/>
          <w:szCs w:val="21"/>
        </w:rPr>
        <w:t>③</w:t>
      </w:r>
      <w:r w:rsidR="00F05054" w:rsidRPr="000A48DF">
        <w:rPr>
          <w:rFonts w:hAnsi="Times New Roman"/>
          <w:szCs w:val="21"/>
        </w:rPr>
        <w:t>方程</w:t>
      </w:r>
      <w:r w:rsidR="00F05054" w:rsidRPr="000A48DF">
        <w:rPr>
          <w:rFonts w:hAnsi="Times New Roman"/>
          <w:szCs w:val="21"/>
        </w:rPr>
        <w:t>2ax</w:t>
      </w:r>
      <w:r w:rsidR="00F05054" w:rsidRPr="000A48DF">
        <w:rPr>
          <w:rFonts w:hAnsi="Times New Roman"/>
          <w:szCs w:val="21"/>
          <w:vertAlign w:val="superscript"/>
        </w:rPr>
        <w:t>2</w:t>
      </w:r>
      <w:r w:rsidR="00F05054" w:rsidRPr="000A48DF">
        <w:rPr>
          <w:rFonts w:hAnsi="Times New Roman"/>
          <w:szCs w:val="21"/>
        </w:rPr>
        <w:t>+2bx+2c-4=0</w:t>
      </w:r>
      <w:r w:rsidR="00F05054" w:rsidRPr="000A48DF">
        <w:rPr>
          <w:rFonts w:hAnsi="Times New Roman"/>
          <w:szCs w:val="21"/>
        </w:rPr>
        <w:t>没有实数根；</w:t>
      </w:r>
    </w:p>
    <w:p w:rsidR="00F05054" w:rsidRPr="000A48DF" w:rsidRDefault="002222BB" w:rsidP="003C0FAA">
      <w:pPr>
        <w:pStyle w:val="DefaultParagraph"/>
        <w:spacing w:line="360" w:lineRule="auto"/>
        <w:rPr>
          <w:rFonts w:hAnsi="Times New Roman"/>
          <w:szCs w:val="21"/>
        </w:rPr>
      </w:pPr>
      <w:r w:rsidRPr="000A48DF">
        <w:rPr>
          <w:rFonts w:hAnsi="Times New Roman"/>
          <w:szCs w:val="21"/>
        </w:rPr>
        <w:t xml:space="preserve">  </w:t>
      </w:r>
      <w:r w:rsidR="00F05054" w:rsidRPr="000A48DF">
        <w:rPr>
          <w:rFonts w:hAnsi="Times New Roman"/>
          <w:szCs w:val="21"/>
        </w:rPr>
        <w:t>④m</w:t>
      </w:r>
      <w:r w:rsidR="00F05054" w:rsidRPr="000A48DF">
        <w:rPr>
          <w:rFonts w:hAnsi="Times New Roman"/>
          <w:szCs w:val="21"/>
        </w:rPr>
        <w:t>（</w:t>
      </w:r>
      <w:proofErr w:type="spellStart"/>
      <w:r w:rsidR="00F05054" w:rsidRPr="000A48DF">
        <w:rPr>
          <w:rFonts w:hAnsi="Times New Roman"/>
          <w:szCs w:val="21"/>
        </w:rPr>
        <w:t>am+b</w:t>
      </w:r>
      <w:proofErr w:type="spellEnd"/>
      <w:r w:rsidR="00F05054" w:rsidRPr="000A48DF">
        <w:rPr>
          <w:rFonts w:hAnsi="Times New Roman"/>
          <w:szCs w:val="21"/>
        </w:rPr>
        <w:t>）</w:t>
      </w:r>
      <w:r w:rsidR="00F05054" w:rsidRPr="000A48DF">
        <w:rPr>
          <w:rFonts w:hAnsi="Times New Roman"/>
          <w:szCs w:val="21"/>
        </w:rPr>
        <w:t>+b</w:t>
      </w:r>
      <w:r w:rsidR="00F05054" w:rsidRPr="000A48DF">
        <w:rPr>
          <w:rFonts w:hAnsi="Times New Roman"/>
          <w:szCs w:val="21"/>
        </w:rPr>
        <w:t>＜</w:t>
      </w:r>
      <w:r w:rsidR="00F05054" w:rsidRPr="000A48DF">
        <w:rPr>
          <w:rFonts w:hAnsi="Times New Roman"/>
          <w:szCs w:val="21"/>
        </w:rPr>
        <w:t>a</w:t>
      </w:r>
      <w:r w:rsidR="00F05054" w:rsidRPr="000A48DF">
        <w:rPr>
          <w:rFonts w:hAnsi="Times New Roman"/>
          <w:szCs w:val="21"/>
        </w:rPr>
        <w:t>（</w:t>
      </w:r>
      <w:r w:rsidR="00F05054" w:rsidRPr="000A48DF">
        <w:rPr>
          <w:rFonts w:hAnsi="Times New Roman"/>
          <w:szCs w:val="21"/>
        </w:rPr>
        <w:t>m≠</w:t>
      </w:r>
      <w:r w:rsidR="00F05054" w:rsidRPr="000A48DF">
        <w:rPr>
          <w:rFonts w:hAnsi="Times New Roman"/>
          <w:szCs w:val="21"/>
        </w:rPr>
        <w:t>﹣</w:t>
      </w:r>
      <w:r w:rsidR="00F05054" w:rsidRPr="000A48DF">
        <w:rPr>
          <w:rFonts w:hAnsi="Times New Roman"/>
          <w:szCs w:val="21"/>
        </w:rPr>
        <w:t>1</w:t>
      </w:r>
      <w:r w:rsidR="00F05054" w:rsidRPr="000A48DF">
        <w:rPr>
          <w:rFonts w:hAnsi="Times New Roman"/>
          <w:szCs w:val="21"/>
        </w:rPr>
        <w:t>），其中正确结论的个数是</w:t>
      </w:r>
      <w:r w:rsidRPr="000A48DF">
        <w:rPr>
          <w:rFonts w:hAnsi="Times New Roman"/>
        </w:rPr>
        <w:t>________.</w:t>
      </w:r>
    </w:p>
    <w:p w:rsidR="00936A57" w:rsidRPr="000A48DF" w:rsidRDefault="00A17F3F" w:rsidP="00EE6458">
      <w:pPr>
        <w:spacing w:beforeLines="100" w:before="312"/>
        <w:rPr>
          <w:b/>
          <w:bCs/>
        </w:rPr>
      </w:pPr>
      <w:r w:rsidRPr="000A48DF">
        <w:rPr>
          <w:b/>
          <w:sz w:val="24"/>
        </w:rPr>
        <w:t>三、</w:t>
      </w:r>
      <w:r w:rsidR="00936A57" w:rsidRPr="000A48DF">
        <w:rPr>
          <w:b/>
          <w:sz w:val="24"/>
        </w:rPr>
        <w:t>解答题</w:t>
      </w:r>
      <w:r w:rsidR="00936A57" w:rsidRPr="000A48DF">
        <w:rPr>
          <w:b/>
          <w:szCs w:val="21"/>
        </w:rPr>
        <w:t>（共</w:t>
      </w:r>
      <w:r w:rsidR="00936A57" w:rsidRPr="000A48DF">
        <w:rPr>
          <w:b/>
          <w:szCs w:val="21"/>
        </w:rPr>
        <w:t>40</w:t>
      </w:r>
      <w:r w:rsidR="00936A57" w:rsidRPr="000A48DF">
        <w:rPr>
          <w:b/>
          <w:szCs w:val="21"/>
        </w:rPr>
        <w:t>分</w:t>
      </w:r>
      <w:r w:rsidR="006018B0" w:rsidRPr="000A48DF">
        <w:rPr>
          <w:b/>
          <w:szCs w:val="21"/>
        </w:rPr>
        <w:t>。解答应写出文字说明、证明过程或演算步骤）</w:t>
      </w:r>
    </w:p>
    <w:p w:rsidR="00203186" w:rsidRPr="000A48DF" w:rsidRDefault="00203186" w:rsidP="00203186">
      <w:pPr>
        <w:pStyle w:val="a8"/>
        <w:spacing w:line="240" w:lineRule="atLeast"/>
        <w:ind w:left="310" w:hangingChars="147" w:hanging="310"/>
        <w:rPr>
          <w:rFonts w:ascii="Times New Roman" w:hAnsi="Times New Roman" w:cs="Times New Roman"/>
          <w:b/>
        </w:rPr>
      </w:pPr>
      <w:r w:rsidRPr="000A48DF">
        <w:rPr>
          <w:rFonts w:ascii="Times New Roman" w:hAnsi="Times New Roman" w:cs="Times New Roman"/>
          <w:b/>
        </w:rPr>
        <w:t>1</w:t>
      </w:r>
      <w:r w:rsidR="002222BB" w:rsidRPr="000A48DF">
        <w:rPr>
          <w:rFonts w:ascii="Times New Roman" w:hAnsi="Times New Roman" w:cs="Times New Roman"/>
          <w:b/>
        </w:rPr>
        <w:t>7</w:t>
      </w:r>
      <w:r w:rsidRPr="000A48DF">
        <w:rPr>
          <w:rFonts w:ascii="Times New Roman" w:hAnsi="Times New Roman" w:cs="Times New Roman"/>
          <w:b/>
        </w:rPr>
        <w:t>.</w:t>
      </w:r>
      <w:r w:rsidRPr="000A48DF">
        <w:rPr>
          <w:rFonts w:ascii="Times New Roman" w:hAnsi="Times New Roman" w:cs="Times New Roman"/>
        </w:rPr>
        <w:t>（本小题满分</w:t>
      </w:r>
      <w:r w:rsidRPr="000A48DF">
        <w:rPr>
          <w:rFonts w:ascii="Times New Roman" w:hAnsi="Times New Roman" w:cs="Times New Roman"/>
        </w:rPr>
        <w:t>1</w:t>
      </w:r>
      <w:r w:rsidR="006018B0" w:rsidRPr="000A48DF">
        <w:rPr>
          <w:rFonts w:ascii="Times New Roman" w:hAnsi="Times New Roman" w:cs="Times New Roman"/>
        </w:rPr>
        <w:t>0</w:t>
      </w:r>
      <w:r w:rsidRPr="000A48DF">
        <w:rPr>
          <w:rFonts w:ascii="Times New Roman" w:hAnsi="Times New Roman" w:cs="Times New Roman"/>
        </w:rPr>
        <w:t>分）</w:t>
      </w:r>
    </w:p>
    <w:p w:rsidR="00203186" w:rsidRPr="000A48DF" w:rsidRDefault="00203186" w:rsidP="0004091D">
      <w:pPr>
        <w:pStyle w:val="a8"/>
        <w:spacing w:line="240" w:lineRule="atLeast"/>
        <w:ind w:left="309" w:hangingChars="147" w:hanging="309"/>
        <w:rPr>
          <w:rFonts w:ascii="Times New Roman" w:hAnsi="Times New Roman" w:cs="Times New Roman"/>
        </w:rPr>
      </w:pPr>
      <w:r w:rsidRPr="000A48DF">
        <w:rPr>
          <w:rFonts w:ascii="Times New Roman" w:hAnsi="Times New Roman" w:cs="Times New Roman"/>
        </w:rPr>
        <w:t>阅读下面材料：</w:t>
      </w:r>
    </w:p>
    <w:p w:rsidR="00203186" w:rsidRPr="000A48DF" w:rsidRDefault="00203186" w:rsidP="0004091D">
      <w:pPr>
        <w:pStyle w:val="a8"/>
        <w:spacing w:line="240" w:lineRule="atLeast"/>
        <w:ind w:left="309" w:hangingChars="147" w:hanging="309"/>
        <w:rPr>
          <w:rFonts w:ascii="Times New Roman" w:hAnsi="Times New Roman" w:cs="Times New Roman"/>
        </w:rPr>
      </w:pPr>
      <w:r w:rsidRPr="000A48DF">
        <w:rPr>
          <w:rFonts w:ascii="Times New Roman" w:hAnsi="Times New Roman" w:cs="Times New Roman"/>
        </w:rPr>
        <w:t>如果函数</w:t>
      </w:r>
      <w:r w:rsidRPr="000A48DF">
        <w:rPr>
          <w:rFonts w:ascii="Times New Roman" w:hAnsi="Times New Roman" w:cs="Times New Roman"/>
          <w:position w:val="-10"/>
        </w:rPr>
        <w:object w:dxaOrig="920" w:dyaOrig="320">
          <v:shape id="_x0000_i1067" type="#_x0000_t75" style="width:46.85pt;height:14.95pt" o:ole="">
            <v:imagedata r:id="rId99" o:title=""/>
          </v:shape>
          <o:OLEObject Type="Embed" ProgID="Equation.DSMT4" ShapeID="_x0000_i1067" DrawAspect="Content" ObjectID="_1554326899" r:id="rId100"/>
        </w:object>
      </w:r>
      <w:r w:rsidRPr="000A48DF">
        <w:rPr>
          <w:rFonts w:ascii="Times New Roman" w:hAnsi="Times New Roman" w:cs="Times New Roman"/>
        </w:rPr>
        <w:t>满足：对于自变量</w:t>
      </w:r>
      <w:r w:rsidRPr="000A48DF">
        <w:rPr>
          <w:rFonts w:ascii="Times New Roman" w:hAnsi="Times New Roman" w:cs="Times New Roman"/>
        </w:rPr>
        <w:object w:dxaOrig="200" w:dyaOrig="220">
          <v:shape id="_x0000_i1068" type="#_x0000_t75" alt="学科网(www.zxxk.com)--教育资源门户，提供试卷、教案、课件、论文、素材及各类教学资源下载，还有大量而丰富的教学相关资讯！" style="width:10.2pt;height:10.2pt" o:ole="">
            <v:imagedata r:id="rId101" o:title=""/>
          </v:shape>
          <o:OLEObject Type="Embed" ProgID="Equation.DSMT4" ShapeID="_x0000_i1068" DrawAspect="Content" ObjectID="_1554326900" r:id="rId102"/>
        </w:object>
      </w:r>
      <w:r w:rsidRPr="000A48DF">
        <w:rPr>
          <w:rFonts w:ascii="Times New Roman" w:hAnsi="Times New Roman" w:cs="Times New Roman"/>
        </w:rPr>
        <w:t>的取值范围内的任意两个值</w:t>
      </w:r>
      <w:r w:rsidR="003C0FAA" w:rsidRPr="000A48DF">
        <w:rPr>
          <w:rFonts w:ascii="Times New Roman" w:hAnsi="Times New Roman" w:cs="Times New Roman"/>
          <w:i/>
        </w:rPr>
        <w:t>x</w:t>
      </w:r>
      <w:r w:rsidR="003C0FAA" w:rsidRPr="000A48DF">
        <w:rPr>
          <w:rFonts w:ascii="Times New Roman" w:hAnsi="Times New Roman" w:cs="Times New Roman"/>
          <w:vertAlign w:val="subscript"/>
        </w:rPr>
        <w:t>1</w:t>
      </w:r>
      <w:r w:rsidR="003C0FAA" w:rsidRPr="000A48DF">
        <w:rPr>
          <w:rFonts w:ascii="Times New Roman" w:hAnsi="Times New Roman" w:cs="Times New Roman"/>
        </w:rPr>
        <w:t>,</w:t>
      </w:r>
      <w:r w:rsidR="003C0FAA" w:rsidRPr="000A48DF">
        <w:rPr>
          <w:rFonts w:ascii="Times New Roman" w:hAnsi="Times New Roman" w:cs="Times New Roman"/>
          <w:i/>
        </w:rPr>
        <w:t>x</w:t>
      </w:r>
      <w:r w:rsidR="003C0FAA" w:rsidRPr="000A48DF">
        <w:rPr>
          <w:rFonts w:ascii="Times New Roman" w:hAnsi="Times New Roman" w:cs="Times New Roman"/>
          <w:vertAlign w:val="subscript"/>
        </w:rPr>
        <w:t>2</w:t>
      </w:r>
      <w:r w:rsidRPr="000A48DF">
        <w:rPr>
          <w:rFonts w:ascii="Times New Roman" w:hAnsi="Times New Roman" w:cs="Times New Roman"/>
        </w:rPr>
        <w:t>，</w:t>
      </w:r>
    </w:p>
    <w:p w:rsidR="00203186" w:rsidRPr="000A48DF" w:rsidRDefault="00203186" w:rsidP="0004091D">
      <w:pPr>
        <w:pStyle w:val="a8"/>
        <w:spacing w:line="240" w:lineRule="atLeast"/>
        <w:ind w:left="309" w:hangingChars="147" w:hanging="309"/>
        <w:rPr>
          <w:rFonts w:ascii="Times New Roman" w:hAnsi="Times New Roman" w:cs="Times New Roman"/>
        </w:rPr>
      </w:pPr>
      <w:r w:rsidRPr="000A48DF">
        <w:rPr>
          <w:rFonts w:ascii="Times New Roman" w:hAnsi="Times New Roman" w:cs="Times New Roman"/>
        </w:rPr>
        <w:t>（</w:t>
      </w:r>
      <w:r w:rsidRPr="000A48DF">
        <w:rPr>
          <w:rFonts w:ascii="Times New Roman" w:hAnsi="Times New Roman" w:cs="Times New Roman"/>
        </w:rPr>
        <w:t>1</w:t>
      </w:r>
      <w:r w:rsidRPr="000A48DF">
        <w:rPr>
          <w:rFonts w:ascii="Times New Roman" w:hAnsi="Times New Roman" w:cs="Times New Roman"/>
        </w:rPr>
        <w:t>）若</w:t>
      </w:r>
      <w:r w:rsidRPr="000A48DF">
        <w:rPr>
          <w:rFonts w:ascii="Times New Roman" w:hAnsi="Times New Roman" w:cs="Times New Roman"/>
          <w:position w:val="-12"/>
        </w:rPr>
        <w:object w:dxaOrig="680" w:dyaOrig="360">
          <v:shape id="_x0000_i1069" type="#_x0000_t75" style="width:34.65pt;height:17.65pt" o:ole="">
            <v:imagedata r:id="rId103" o:title=""/>
          </v:shape>
          <o:OLEObject Type="Embed" ProgID="Equation.DSMT4" ShapeID="_x0000_i1069" DrawAspect="Content" ObjectID="_1554326901" r:id="rId104"/>
        </w:object>
      </w:r>
      <w:r w:rsidRPr="000A48DF">
        <w:rPr>
          <w:rFonts w:ascii="Times New Roman" w:hAnsi="Times New Roman" w:cs="Times New Roman"/>
        </w:rPr>
        <w:t>，都有</w:t>
      </w:r>
      <w:r w:rsidRPr="000A48DF">
        <w:rPr>
          <w:rFonts w:ascii="Times New Roman" w:hAnsi="Times New Roman" w:cs="Times New Roman"/>
          <w:position w:val="-12"/>
        </w:rPr>
        <w:object w:dxaOrig="1380" w:dyaOrig="360">
          <v:shape id="_x0000_i1070" type="#_x0000_t75" style="width:67.9pt;height:17.65pt" o:ole="">
            <v:imagedata r:id="rId105" o:title=""/>
          </v:shape>
          <o:OLEObject Type="Embed" ProgID="Equation.DSMT4" ShapeID="_x0000_i1070" DrawAspect="Content" ObjectID="_1554326902" r:id="rId106"/>
        </w:object>
      </w:r>
      <w:r w:rsidRPr="000A48DF">
        <w:rPr>
          <w:rFonts w:ascii="Times New Roman" w:hAnsi="Times New Roman" w:cs="Times New Roman"/>
        </w:rPr>
        <w:t>，则称</w:t>
      </w:r>
      <w:r w:rsidRPr="000A48DF">
        <w:rPr>
          <w:rFonts w:ascii="Times New Roman" w:hAnsi="Times New Roman" w:cs="Times New Roman"/>
          <w:position w:val="-10"/>
        </w:rPr>
        <w:object w:dxaOrig="920" w:dyaOrig="320">
          <v:shape id="_x0000_i1071" type="#_x0000_t75" style="width:46.85pt;height:14.95pt" o:ole="">
            <v:imagedata r:id="rId107" o:title=""/>
          </v:shape>
          <o:OLEObject Type="Embed" ProgID="Equation.DSMT4" ShapeID="_x0000_i1071" DrawAspect="Content" ObjectID="_1554326903" r:id="rId108"/>
        </w:object>
      </w:r>
      <w:r w:rsidRPr="000A48DF">
        <w:rPr>
          <w:rFonts w:ascii="Times New Roman" w:hAnsi="Times New Roman" w:cs="Times New Roman"/>
        </w:rPr>
        <w:t>是增函数；</w:t>
      </w:r>
    </w:p>
    <w:p w:rsidR="00203186" w:rsidRPr="000A48DF" w:rsidRDefault="00203186" w:rsidP="0004091D">
      <w:pPr>
        <w:pStyle w:val="a8"/>
        <w:spacing w:line="240" w:lineRule="atLeast"/>
        <w:ind w:left="309" w:hangingChars="147" w:hanging="309"/>
        <w:rPr>
          <w:rFonts w:ascii="Times New Roman" w:hAnsi="Times New Roman" w:cs="Times New Roman"/>
        </w:rPr>
      </w:pPr>
      <w:r w:rsidRPr="000A48DF">
        <w:rPr>
          <w:rFonts w:ascii="Times New Roman" w:hAnsi="Times New Roman" w:cs="Times New Roman"/>
        </w:rPr>
        <w:t>（</w:t>
      </w:r>
      <w:r w:rsidRPr="000A48DF">
        <w:rPr>
          <w:rFonts w:ascii="Times New Roman" w:hAnsi="Times New Roman" w:cs="Times New Roman"/>
        </w:rPr>
        <w:t>2</w:t>
      </w:r>
      <w:r w:rsidRPr="000A48DF">
        <w:rPr>
          <w:rFonts w:ascii="Times New Roman" w:hAnsi="Times New Roman" w:cs="Times New Roman"/>
        </w:rPr>
        <w:t>）若</w:t>
      </w:r>
      <w:r w:rsidRPr="000A48DF">
        <w:rPr>
          <w:rFonts w:ascii="Times New Roman" w:hAnsi="Times New Roman" w:cs="Times New Roman"/>
          <w:position w:val="-12"/>
        </w:rPr>
        <w:object w:dxaOrig="680" w:dyaOrig="360">
          <v:shape id="_x0000_i1072" type="#_x0000_t75" style="width:34.65pt;height:17.65pt" o:ole="">
            <v:imagedata r:id="rId103" o:title=""/>
          </v:shape>
          <o:OLEObject Type="Embed" ProgID="Equation.DSMT4" ShapeID="_x0000_i1072" DrawAspect="Content" ObjectID="_1554326904" r:id="rId109"/>
        </w:object>
      </w:r>
      <w:r w:rsidRPr="000A48DF">
        <w:rPr>
          <w:rFonts w:ascii="Times New Roman" w:hAnsi="Times New Roman" w:cs="Times New Roman"/>
        </w:rPr>
        <w:t>，都有</w:t>
      </w:r>
      <w:r w:rsidRPr="000A48DF">
        <w:rPr>
          <w:rFonts w:ascii="Times New Roman" w:hAnsi="Times New Roman" w:cs="Times New Roman"/>
          <w:position w:val="-12"/>
        </w:rPr>
        <w:object w:dxaOrig="1380" w:dyaOrig="360">
          <v:shape id="_x0000_i1073" type="#_x0000_t75" style="width:67.9pt;height:17.65pt" o:ole="">
            <v:imagedata r:id="rId110" o:title=""/>
          </v:shape>
          <o:OLEObject Type="Embed" ProgID="Equation.DSMT4" ShapeID="_x0000_i1073" DrawAspect="Content" ObjectID="_1554326905" r:id="rId111"/>
        </w:object>
      </w:r>
      <w:r w:rsidRPr="000A48DF">
        <w:rPr>
          <w:rFonts w:ascii="Times New Roman" w:hAnsi="Times New Roman" w:cs="Times New Roman"/>
        </w:rPr>
        <w:t>，则称</w:t>
      </w:r>
      <w:r w:rsidRPr="000A48DF">
        <w:rPr>
          <w:rFonts w:ascii="Times New Roman" w:hAnsi="Times New Roman" w:cs="Times New Roman"/>
          <w:position w:val="-10"/>
        </w:rPr>
        <w:object w:dxaOrig="920" w:dyaOrig="320">
          <v:shape id="_x0000_i1074" type="#_x0000_t75" style="width:46.85pt;height:14.95pt" o:ole="">
            <v:imagedata r:id="rId107" o:title=""/>
          </v:shape>
          <o:OLEObject Type="Embed" ProgID="Equation.DSMT4" ShapeID="_x0000_i1074" DrawAspect="Content" ObjectID="_1554326906" r:id="rId112"/>
        </w:object>
      </w:r>
      <w:r w:rsidRPr="000A48DF">
        <w:rPr>
          <w:rFonts w:ascii="Times New Roman" w:hAnsi="Times New Roman" w:cs="Times New Roman"/>
        </w:rPr>
        <w:t>是减函数。</w:t>
      </w:r>
    </w:p>
    <w:p w:rsidR="006018B0" w:rsidRPr="000A48DF" w:rsidRDefault="006018B0" w:rsidP="006018B0">
      <w:r w:rsidRPr="000A48DF">
        <w:t>例题：证明当</w:t>
      </w:r>
      <w:r w:rsidRPr="000A48DF">
        <w:rPr>
          <w:position w:val="-6"/>
        </w:rPr>
        <w:object w:dxaOrig="560" w:dyaOrig="279">
          <v:shape id="_x0000_i1075" type="#_x0000_t75" style="width:27.85pt;height:14.25pt" o:ole="">
            <v:imagedata r:id="rId113" o:title=""/>
          </v:shape>
          <o:OLEObject Type="Embed" ProgID="Equation.DSMT4" ShapeID="_x0000_i1075" DrawAspect="Content" ObjectID="_1554326907" r:id="rId114"/>
        </w:object>
      </w:r>
      <w:r w:rsidRPr="000A48DF">
        <w:t>时，函数</w:t>
      </w:r>
      <w:r w:rsidRPr="000A48DF">
        <w:rPr>
          <w:position w:val="-24"/>
        </w:rPr>
        <w:object w:dxaOrig="940" w:dyaOrig="620">
          <v:shape id="_x0000_i1076" type="#_x0000_t75" style="width:46.85pt;height:29.9pt" o:ole="">
            <v:imagedata r:id="rId115" o:title=""/>
          </v:shape>
          <o:OLEObject Type="Embed" ProgID="Equation.DSMT4" ShapeID="_x0000_i1076" DrawAspect="Content" ObjectID="_1554326908" r:id="rId116"/>
        </w:object>
      </w:r>
      <w:r w:rsidRPr="000A48DF">
        <w:t>是减函数</w:t>
      </w:r>
      <w:r w:rsidRPr="000A48DF">
        <w:t>.</w:t>
      </w:r>
    </w:p>
    <w:p w:rsidR="006018B0" w:rsidRPr="000A48DF" w:rsidRDefault="006018B0" w:rsidP="006018B0">
      <w:r w:rsidRPr="000A48DF">
        <w:t>任取</w:t>
      </w:r>
      <w:r w:rsidRPr="000A48DF">
        <w:rPr>
          <w:position w:val="-12"/>
        </w:rPr>
        <w:object w:dxaOrig="620" w:dyaOrig="360">
          <v:shape id="_x0000_i1077" type="#_x0000_t75" style="width:29.9pt;height:17.65pt" o:ole="">
            <v:imagedata r:id="rId117" o:title=""/>
          </v:shape>
          <o:OLEObject Type="Embed" ProgID="Equation.DSMT4" ShapeID="_x0000_i1077" DrawAspect="Content" ObjectID="_1554326909" r:id="rId118"/>
        </w:object>
      </w:r>
      <w:r w:rsidRPr="000A48DF">
        <w:t>，</w:t>
      </w:r>
      <w:r w:rsidRPr="000A48DF">
        <w:rPr>
          <w:position w:val="-12"/>
        </w:rPr>
        <w:object w:dxaOrig="639" w:dyaOrig="360">
          <v:shape id="_x0000_i1078" type="#_x0000_t75" style="width:32.6pt;height:17.65pt" o:ole="">
            <v:imagedata r:id="rId119" o:title=""/>
          </v:shape>
          <o:OLEObject Type="Embed" ProgID="Equation.DSMT4" ShapeID="_x0000_i1078" DrawAspect="Content" ObjectID="_1554326910" r:id="rId120"/>
        </w:object>
      </w:r>
      <w:r w:rsidRPr="000A48DF">
        <w:t>，设</w:t>
      </w:r>
      <w:r w:rsidRPr="000A48DF">
        <w:rPr>
          <w:position w:val="-12"/>
        </w:rPr>
        <w:object w:dxaOrig="680" w:dyaOrig="360">
          <v:shape id="_x0000_i1079" type="#_x0000_t75" style="width:34.65pt;height:17.65pt" o:ole="">
            <v:imagedata r:id="rId121" o:title=""/>
          </v:shape>
          <o:OLEObject Type="Embed" ProgID="Equation.DSMT4" ShapeID="_x0000_i1079" DrawAspect="Content" ObjectID="_1554326911" r:id="rId122"/>
        </w:object>
      </w:r>
      <w:r w:rsidRPr="000A48DF">
        <w:t>，则</w:t>
      </w:r>
      <w:r w:rsidR="006A4BD8" w:rsidRPr="000A48DF">
        <w:rPr>
          <w:position w:val="-30"/>
        </w:rPr>
        <w:object w:dxaOrig="4580" w:dyaOrig="680">
          <v:shape id="_x0000_i1080" type="#_x0000_t75" style="width:228.25pt;height:34.65pt" o:ole="">
            <v:imagedata r:id="rId123" o:title=""/>
          </v:shape>
          <o:OLEObject Type="Embed" ProgID="Equation.DSMT4" ShapeID="_x0000_i1080" DrawAspect="Content" ObjectID="_1554326912" r:id="rId124"/>
        </w:object>
      </w:r>
    </w:p>
    <w:p w:rsidR="006018B0" w:rsidRPr="000A48DF" w:rsidRDefault="006A4BD8" w:rsidP="006018B0">
      <w:r>
        <w:rPr>
          <w:rFonts w:hint="eastAsia"/>
          <w:position w:val="-4"/>
        </w:rPr>
        <w:t xml:space="preserve">  </w:t>
      </w:r>
      <w:r w:rsidR="006018B0" w:rsidRPr="000A48DF">
        <w:rPr>
          <w:position w:val="-12"/>
        </w:rPr>
        <w:object w:dxaOrig="620" w:dyaOrig="360">
          <v:shape id="_x0000_i1081" type="#_x0000_t75" style="width:29.9pt;height:17.65pt" o:ole="">
            <v:imagedata r:id="rId117" o:title=""/>
          </v:shape>
          <o:OLEObject Type="Embed" ProgID="Equation.DSMT4" ShapeID="_x0000_i1081" DrawAspect="Content" ObjectID="_1554326913" r:id="rId125"/>
        </w:object>
      </w:r>
      <w:r w:rsidR="006018B0" w:rsidRPr="000A48DF">
        <w:t>，</w:t>
      </w:r>
      <w:r w:rsidR="006018B0" w:rsidRPr="000A48DF">
        <w:rPr>
          <w:position w:val="-12"/>
        </w:rPr>
        <w:object w:dxaOrig="639" w:dyaOrig="360">
          <v:shape id="_x0000_i1082" type="#_x0000_t75" style="width:32.6pt;height:17.65pt" o:ole="">
            <v:imagedata r:id="rId119" o:title=""/>
          </v:shape>
          <o:OLEObject Type="Embed" ProgID="Equation.DSMT4" ShapeID="_x0000_i1082" DrawAspect="Content" ObjectID="_1554326914" r:id="rId126"/>
        </w:object>
      </w:r>
      <w:r w:rsidR="006018B0" w:rsidRPr="000A48DF">
        <w:t>，且</w:t>
      </w:r>
      <w:r w:rsidR="006018B0" w:rsidRPr="000A48DF">
        <w:rPr>
          <w:position w:val="-12"/>
        </w:rPr>
        <w:object w:dxaOrig="680" w:dyaOrig="360">
          <v:shape id="_x0000_i1083" type="#_x0000_t75" style="width:34.65pt;height:17.65pt" o:ole="">
            <v:imagedata r:id="rId121" o:title=""/>
          </v:shape>
          <o:OLEObject Type="Embed" ProgID="Equation.DSMT4" ShapeID="_x0000_i1083" DrawAspect="Content" ObjectID="_1554326915" r:id="rId127"/>
        </w:object>
      </w:r>
      <w:r w:rsidR="006018B0" w:rsidRPr="000A48DF">
        <w:t>，</w:t>
      </w:r>
      <w:r w:rsidR="006018B0" w:rsidRPr="000A48DF">
        <w:rPr>
          <w:position w:val="-12"/>
        </w:rPr>
        <w:object w:dxaOrig="2060" w:dyaOrig="360">
          <v:shape id="_x0000_i1084" type="#_x0000_t75" style="width:102.55pt;height:17.65pt" o:ole="">
            <v:imagedata r:id="rId128" o:title=""/>
          </v:shape>
          <o:OLEObject Type="Embed" ProgID="Equation.DSMT4" ShapeID="_x0000_i1084" DrawAspect="Content" ObjectID="_1554326916" r:id="rId129"/>
        </w:object>
      </w:r>
      <w:r w:rsidR="006018B0" w:rsidRPr="000A48DF">
        <w:rPr>
          <w:position w:val="-30"/>
        </w:rPr>
        <w:object w:dxaOrig="1560" w:dyaOrig="680">
          <v:shape id="_x0000_i1085" type="#_x0000_t75" style="width:77.45pt;height:34.65pt" o:ole="">
            <v:imagedata r:id="rId130" o:title=""/>
          </v:shape>
          <o:OLEObject Type="Embed" ProgID="Equation.DSMT4" ShapeID="_x0000_i1085" DrawAspect="Content" ObjectID="_1554326917" r:id="rId131"/>
        </w:object>
      </w:r>
      <w:r w:rsidR="006018B0" w:rsidRPr="000A48DF">
        <w:t>，即</w:t>
      </w:r>
      <w:r w:rsidRPr="000A48DF">
        <w:rPr>
          <w:position w:val="-12"/>
        </w:rPr>
        <w:object w:dxaOrig="1719" w:dyaOrig="360">
          <v:shape id="_x0000_i1086" type="#_x0000_t75" style="width:84.9pt;height:17.65pt" o:ole="">
            <v:imagedata r:id="rId132" o:title=""/>
          </v:shape>
          <o:OLEObject Type="Embed" ProgID="Equation.DSMT4" ShapeID="_x0000_i1086" DrawAspect="Content" ObjectID="_1554326918" r:id="rId133"/>
        </w:object>
      </w:r>
    </w:p>
    <w:p w:rsidR="006018B0" w:rsidRPr="000A48DF" w:rsidRDefault="006018B0" w:rsidP="006018B0">
      <w:r w:rsidRPr="000A48DF">
        <w:rPr>
          <w:position w:val="-4"/>
        </w:rPr>
        <w:object w:dxaOrig="220" w:dyaOrig="200">
          <v:shape id="_x0000_i1087" type="#_x0000_t75" style="width:12.25pt;height:10.2pt" o:ole="">
            <v:imagedata r:id="rId134" o:title=""/>
          </v:shape>
          <o:OLEObject Type="Embed" ProgID="Equation.DSMT4" ShapeID="_x0000_i1087" DrawAspect="Content" ObjectID="_1554326919" r:id="rId135"/>
        </w:object>
      </w:r>
      <w:r w:rsidRPr="000A48DF">
        <w:rPr>
          <w:position w:val="-12"/>
        </w:rPr>
        <w:object w:dxaOrig="1380" w:dyaOrig="360">
          <v:shape id="_x0000_i1088" type="#_x0000_t75" style="width:67.9pt;height:17.65pt" o:ole="">
            <v:imagedata r:id="rId136" o:title=""/>
          </v:shape>
          <o:OLEObject Type="Embed" ProgID="Equation.DSMT4" ShapeID="_x0000_i1088" DrawAspect="Content" ObjectID="_1554326920" r:id="rId137"/>
        </w:object>
      </w:r>
      <w:r w:rsidRPr="000A48DF">
        <w:t>，</w:t>
      </w:r>
      <w:r w:rsidRPr="000A48DF">
        <w:rPr>
          <w:position w:val="-4"/>
        </w:rPr>
        <w:object w:dxaOrig="220" w:dyaOrig="200">
          <v:shape id="_x0000_i1089" type="#_x0000_t75" style="width:12.25pt;height:10.2pt" o:ole="">
            <v:imagedata r:id="rId134" o:title=""/>
          </v:shape>
          <o:OLEObject Type="Embed" ProgID="Equation.DSMT4" ShapeID="_x0000_i1089" DrawAspect="Content" ObjectID="_1554326921" r:id="rId138"/>
        </w:object>
      </w:r>
      <w:r w:rsidRPr="000A48DF">
        <w:t>当</w:t>
      </w:r>
      <w:r w:rsidRPr="000A48DF">
        <w:rPr>
          <w:position w:val="-6"/>
        </w:rPr>
        <w:object w:dxaOrig="560" w:dyaOrig="279">
          <v:shape id="_x0000_i1090" type="#_x0000_t75" style="width:27.85pt;height:14.25pt" o:ole="">
            <v:imagedata r:id="rId113" o:title=""/>
          </v:shape>
          <o:OLEObject Type="Embed" ProgID="Equation.DSMT4" ShapeID="_x0000_i1090" DrawAspect="Content" ObjectID="_1554326922" r:id="rId139"/>
        </w:object>
      </w:r>
      <w:r w:rsidRPr="000A48DF">
        <w:t>时，函数</w:t>
      </w:r>
      <w:r w:rsidRPr="000A48DF">
        <w:rPr>
          <w:position w:val="-24"/>
        </w:rPr>
        <w:object w:dxaOrig="940" w:dyaOrig="620">
          <v:shape id="_x0000_i1091" type="#_x0000_t75" style="width:46.85pt;height:29.9pt" o:ole="">
            <v:imagedata r:id="rId115" o:title=""/>
          </v:shape>
          <o:OLEObject Type="Embed" ProgID="Equation.DSMT4" ShapeID="_x0000_i1091" DrawAspect="Content" ObjectID="_1554326923" r:id="rId140"/>
        </w:object>
      </w:r>
      <w:r w:rsidRPr="000A48DF">
        <w:t>是减函数</w:t>
      </w:r>
      <w:r w:rsidRPr="000A48DF">
        <w:t>.</w:t>
      </w:r>
    </w:p>
    <w:p w:rsidR="006018B0" w:rsidRPr="000A48DF" w:rsidRDefault="006018B0" w:rsidP="006018B0">
      <w:pPr>
        <w:pStyle w:val="a8"/>
        <w:spacing w:line="240" w:lineRule="atLeast"/>
        <w:ind w:left="310" w:hangingChars="147" w:hanging="310"/>
        <w:rPr>
          <w:rFonts w:ascii="Times New Roman" w:hAnsi="Times New Roman" w:cs="Times New Roman"/>
          <w:b/>
        </w:rPr>
      </w:pPr>
      <w:r w:rsidRPr="000A48DF">
        <w:rPr>
          <w:rFonts w:ascii="Times New Roman" w:hAnsi="Times New Roman" w:cs="Times New Roman"/>
          <w:b/>
        </w:rPr>
        <w:t>试根据上述材料解决下面问题：</w:t>
      </w:r>
    </w:p>
    <w:p w:rsidR="006018B0" w:rsidRPr="000A48DF" w:rsidRDefault="006018B0" w:rsidP="006018B0">
      <w:pPr>
        <w:pStyle w:val="a8"/>
        <w:spacing w:line="240" w:lineRule="atLeast"/>
        <w:ind w:left="309" w:hangingChars="147" w:hanging="309"/>
        <w:rPr>
          <w:rFonts w:ascii="Times New Roman" w:hAnsi="Times New Roman" w:cs="Times New Roman"/>
        </w:rPr>
      </w:pPr>
      <w:r w:rsidRPr="000A48DF">
        <w:rPr>
          <w:rFonts w:ascii="Times New Roman" w:hAnsi="Times New Roman" w:cs="Times New Roman"/>
        </w:rPr>
        <w:t xml:space="preserve">Ⅰ. </w:t>
      </w:r>
      <w:r w:rsidRPr="000A48DF">
        <w:rPr>
          <w:rFonts w:ascii="Times New Roman" w:hAnsi="Times New Roman" w:cs="Times New Roman"/>
        </w:rPr>
        <w:t>判断当</w:t>
      </w:r>
      <w:r w:rsidRPr="000A48DF">
        <w:rPr>
          <w:rFonts w:ascii="Times New Roman" w:hAnsi="Times New Roman" w:cs="Times New Roman"/>
          <w:position w:val="-6"/>
        </w:rPr>
        <w:object w:dxaOrig="560" w:dyaOrig="279">
          <v:shape id="_x0000_i1092" type="#_x0000_t75" style="width:27.85pt;height:14.25pt" o:ole="">
            <v:imagedata r:id="rId141" o:title=""/>
          </v:shape>
          <o:OLEObject Type="Embed" ProgID="Equation.DSMT4" ShapeID="_x0000_i1092" DrawAspect="Content" ObjectID="_1554326924" r:id="rId142"/>
        </w:object>
      </w:r>
      <w:r w:rsidRPr="000A48DF">
        <w:rPr>
          <w:rFonts w:ascii="Times New Roman" w:hAnsi="Times New Roman" w:cs="Times New Roman"/>
        </w:rPr>
        <w:t>时，函数</w:t>
      </w:r>
      <w:r w:rsidRPr="000A48DF">
        <w:rPr>
          <w:rFonts w:ascii="Times New Roman" w:hAnsi="Times New Roman" w:cs="Times New Roman"/>
          <w:position w:val="-24"/>
        </w:rPr>
        <w:object w:dxaOrig="1320" w:dyaOrig="620">
          <v:shape id="_x0000_i1093" type="#_x0000_t75" style="width:66.55pt;height:29.9pt" o:ole="">
            <v:imagedata r:id="rId143" o:title=""/>
          </v:shape>
          <o:OLEObject Type="Embed" ProgID="Equation.DSMT4" ShapeID="_x0000_i1093" DrawAspect="Content" ObjectID="_1554326925" r:id="rId144"/>
        </w:object>
      </w:r>
      <w:r w:rsidRPr="000A48DF">
        <w:rPr>
          <w:rFonts w:ascii="Times New Roman" w:hAnsi="Times New Roman" w:cs="Times New Roman"/>
        </w:rPr>
        <w:t>是增函数，还是减函数？并说明理由</w:t>
      </w:r>
      <w:r w:rsidRPr="000A48DF">
        <w:rPr>
          <w:rFonts w:ascii="Times New Roman" w:hAnsi="Times New Roman" w:cs="Times New Roman"/>
        </w:rPr>
        <w:t>.</w:t>
      </w:r>
    </w:p>
    <w:p w:rsidR="006018B0" w:rsidRPr="000A48DF" w:rsidRDefault="006018B0" w:rsidP="003C0FAA">
      <w:pPr>
        <w:pStyle w:val="a8"/>
        <w:tabs>
          <w:tab w:val="left" w:pos="6045"/>
        </w:tabs>
        <w:spacing w:line="240" w:lineRule="atLeast"/>
        <w:ind w:left="310" w:hangingChars="147" w:hanging="310"/>
        <w:rPr>
          <w:rFonts w:ascii="Times New Roman" w:hAnsi="Times New Roman" w:cs="Times New Roman"/>
          <w:b/>
        </w:rPr>
      </w:pPr>
      <w:r w:rsidRPr="000A48DF">
        <w:rPr>
          <w:rFonts w:ascii="Times New Roman" w:hAnsi="Times New Roman" w:cs="Times New Roman"/>
          <w:b/>
        </w:rPr>
        <w:t>Ⅱ.</w:t>
      </w:r>
      <w:r w:rsidRPr="000A48DF">
        <w:rPr>
          <w:rFonts w:ascii="Times New Roman" w:hAnsi="Times New Roman" w:cs="Times New Roman"/>
        </w:rPr>
        <w:t xml:space="preserve"> </w:t>
      </w:r>
      <w:r w:rsidRPr="000A48DF">
        <w:rPr>
          <w:rFonts w:ascii="Times New Roman" w:hAnsi="Times New Roman" w:cs="Times New Roman"/>
        </w:rPr>
        <w:t>证明：当</w:t>
      </w:r>
      <w:r w:rsidRPr="000A48DF">
        <w:rPr>
          <w:rFonts w:ascii="Times New Roman" w:hAnsi="Times New Roman" w:cs="Times New Roman"/>
          <w:position w:val="-6"/>
        </w:rPr>
        <w:object w:dxaOrig="520" w:dyaOrig="279">
          <v:shape id="_x0000_i1094" type="#_x0000_t75" style="width:27.15pt;height:14.25pt" o:ole="">
            <v:imagedata r:id="rId145" o:title=""/>
          </v:shape>
          <o:OLEObject Type="Embed" ProgID="Equation.DSMT4" ShapeID="_x0000_i1094" DrawAspect="Content" ObjectID="_1554326926" r:id="rId146"/>
        </w:object>
      </w:r>
      <w:r w:rsidRPr="000A48DF">
        <w:rPr>
          <w:rFonts w:ascii="Times New Roman" w:hAnsi="Times New Roman" w:cs="Times New Roman"/>
        </w:rPr>
        <w:t>时，函数</w:t>
      </w:r>
      <w:r w:rsidRPr="000A48DF">
        <w:rPr>
          <w:rFonts w:ascii="Times New Roman" w:hAnsi="Times New Roman" w:cs="Times New Roman"/>
          <w:position w:val="-10"/>
        </w:rPr>
        <w:object w:dxaOrig="2120" w:dyaOrig="360">
          <v:shape id="_x0000_i1095" type="#_x0000_t75" style="width:106.65pt;height:17.65pt" o:ole="">
            <v:imagedata r:id="rId147" o:title=""/>
          </v:shape>
          <o:OLEObject Type="Embed" ProgID="Equation.DSMT4" ShapeID="_x0000_i1095" DrawAspect="Content" ObjectID="_1554326927" r:id="rId148"/>
        </w:object>
      </w:r>
      <w:r w:rsidRPr="000A48DF">
        <w:rPr>
          <w:rFonts w:ascii="Times New Roman" w:hAnsi="Times New Roman" w:cs="Times New Roman"/>
        </w:rPr>
        <w:t>是增函数。</w:t>
      </w:r>
    </w:p>
    <w:p w:rsidR="00936A57" w:rsidRPr="000A48DF" w:rsidRDefault="00EE6458" w:rsidP="00936A57">
      <w:pPr>
        <w:rPr>
          <w:szCs w:val="21"/>
        </w:rPr>
      </w:pPr>
      <w:r>
        <w:rPr>
          <w:noProof/>
          <w:kern w:val="0"/>
        </w:rPr>
        <w:lastRenderedPageBreak/>
        <w:pict>
          <v:group id="_x0000_s6102" editas="canvas" style="position:absolute;left:0;text-align:left;margin-left:272.4pt;margin-top:-2.3pt;width:181.8pt;height:292.2pt;z-index:251657216" coordorigin="3418,3092" coordsize="3636,5844">
            <o:lock v:ext="edit" aspectratio="t"/>
            <v:shape id="_x0000_s6101" type="#_x0000_t75" style="position:absolute;left:3418;top:3092;width:3636;height:5844" o:preferrelative="f">
              <v:fill o:detectmouseclick="t"/>
              <v:path o:extrusionok="t" o:connecttype="none"/>
              <o:lock v:ext="edit" text="t"/>
            </v:shape>
            <v:shape id="任意多边形 120" o:spid="_x0000_s6104" style="position:absolute;left:3775;top:4656;width:2826;height:0;mso-wrap-style:square" coordsize="2826,18" path="m,18l2826,e" filled="f">
              <v:path arrowok="t"/>
            </v:shape>
            <v:line id="直线 121" o:spid="_x0000_s6105" style="position:absolute;flip:y" from="3767,3413" to="4711,4661"/>
            <v:line id="直线 122" o:spid="_x0000_s6106" style="position:absolute" from="4711,3413" to="6602,4661"/>
            <v:oval id="椭圆 123" o:spid="_x0000_s6107" style="position:absolute;left:4306;top:3605;width:1051;height:1056"/>
            <v:shape id="文本框 124" o:spid="_x0000_s6108" type="#_x0000_t202" style="position:absolute;left:4577;top:3893;width:420;height:469" filled="f" stroked="f">
              <v:textbox style="mso-next-textbox:#文本框 124">
                <w:txbxContent>
                  <w:p w:rsidR="00C0704E" w:rsidRPr="00C0704E" w:rsidRDefault="00C0704E" w:rsidP="006A4BD8">
                    <w:pPr>
                      <w:rPr>
                        <w:sz w:val="24"/>
                      </w:rPr>
                    </w:pPr>
                    <w:r w:rsidRPr="00C0704E">
                      <w:rPr>
                        <w:rFonts w:hint="eastAsia"/>
                        <w:sz w:val="24"/>
                      </w:rPr>
                      <w:t>·</w:t>
                    </w:r>
                  </w:p>
                </w:txbxContent>
              </v:textbox>
            </v:shape>
            <v:shape id="任意多边形 125" o:spid="_x0000_s6109" style="position:absolute;left:3770;top:4126;width:1049;height:541;mso-wrap-style:square" coordsize="1050,540" path="m,540l1050,e" filled="f">
              <v:path arrowok="t"/>
            </v:shape>
            <v:shape id="文本框 126" o:spid="_x0000_s6110" type="#_x0000_t202" style="position:absolute;left:3418;top:4419;width:521;height:504" filled="f" stroked="f">
              <v:textbox style="mso-next-textbox:#文本框 126">
                <w:txbxContent>
                  <w:p w:rsidR="00C0704E" w:rsidRPr="00DB79DE" w:rsidRDefault="00C0704E" w:rsidP="006A4BD8">
                    <w:pPr>
                      <w:rPr>
                        <w:i/>
                        <w:sz w:val="18"/>
                        <w:szCs w:val="18"/>
                      </w:rPr>
                    </w:pPr>
                    <w:r>
                      <w:rPr>
                        <w:rFonts w:hint="eastAsia"/>
                        <w:i/>
                        <w:sz w:val="18"/>
                        <w:szCs w:val="18"/>
                      </w:rPr>
                      <w:t>A</w:t>
                    </w:r>
                  </w:p>
                </w:txbxContent>
              </v:textbox>
            </v:shape>
            <v:shape id="文本框 127" o:spid="_x0000_s6111" type="#_x0000_t202" style="position:absolute;left:6487;top:4439;width:525;height:467" filled="f" stroked="f">
              <v:textbox style="mso-next-textbox:#文本框 127">
                <w:txbxContent>
                  <w:p w:rsidR="00C0704E" w:rsidRPr="00DB79DE" w:rsidRDefault="00C0704E" w:rsidP="006A4BD8">
                    <w:pPr>
                      <w:rPr>
                        <w:i/>
                        <w:sz w:val="18"/>
                        <w:szCs w:val="18"/>
                      </w:rPr>
                    </w:pPr>
                    <w:r>
                      <w:rPr>
                        <w:rFonts w:hint="eastAsia"/>
                        <w:i/>
                        <w:sz w:val="18"/>
                        <w:szCs w:val="18"/>
                      </w:rPr>
                      <w:t>B</w:t>
                    </w:r>
                  </w:p>
                </w:txbxContent>
              </v:textbox>
            </v:shape>
            <v:shape id="文本框 128" o:spid="_x0000_s6112" type="#_x0000_t202" style="position:absolute;left:4521;top:3092;width:502;height:459" filled="f" stroked="f">
              <v:textbox style="mso-next-textbox:#文本框 128">
                <w:txbxContent>
                  <w:p w:rsidR="00C0704E" w:rsidRPr="00DB79DE" w:rsidRDefault="00C0704E" w:rsidP="006A4BD8">
                    <w:pPr>
                      <w:rPr>
                        <w:i/>
                        <w:sz w:val="18"/>
                        <w:szCs w:val="18"/>
                      </w:rPr>
                    </w:pPr>
                    <w:r>
                      <w:rPr>
                        <w:rFonts w:hint="eastAsia"/>
                        <w:i/>
                        <w:sz w:val="18"/>
                        <w:szCs w:val="18"/>
                      </w:rPr>
                      <w:t>C</w:t>
                    </w:r>
                  </w:p>
                </w:txbxContent>
              </v:textbox>
            </v:shape>
            <v:shape id="文本框 129" o:spid="_x0000_s6113" type="#_x0000_t202" style="position:absolute;left:4622;top:3768;width:735;height:621" filled="f" stroked="f">
              <v:textbox style="mso-next-textbox:#文本框 129">
                <w:txbxContent>
                  <w:p w:rsidR="00C0704E" w:rsidRPr="00C0704E" w:rsidRDefault="00C0704E" w:rsidP="006A4BD8">
                    <w:pPr>
                      <w:rPr>
                        <w:i/>
                        <w:sz w:val="18"/>
                        <w:szCs w:val="18"/>
                      </w:rPr>
                    </w:pPr>
                    <w:r w:rsidRPr="00C0704E">
                      <w:rPr>
                        <w:rFonts w:hint="eastAsia"/>
                        <w:i/>
                        <w:sz w:val="18"/>
                        <w:szCs w:val="18"/>
                      </w:rPr>
                      <w:t>O</w:t>
                    </w:r>
                  </w:p>
                </w:txbxContent>
              </v:textbox>
            </v:shape>
            <v:shape id="文本框 130" o:spid="_x0000_s6114" type="#_x0000_t202" style="position:absolute;left:4645;top:4576;width:579;height:513" filled="f" stroked="f">
              <v:textbox style="mso-next-textbox:#文本框 130">
                <w:txbxContent>
                  <w:p w:rsidR="00C0704E" w:rsidRPr="00DB79DE" w:rsidRDefault="00C0704E" w:rsidP="006A4BD8">
                    <w:pPr>
                      <w:rPr>
                        <w:sz w:val="18"/>
                        <w:szCs w:val="18"/>
                      </w:rPr>
                    </w:pPr>
                    <w:r>
                      <w:rPr>
                        <w:rFonts w:hint="eastAsia"/>
                        <w:sz w:val="18"/>
                        <w:szCs w:val="18"/>
                      </w:rPr>
                      <w:t>①</w:t>
                    </w:r>
                  </w:p>
                </w:txbxContent>
              </v:textbox>
            </v:shape>
            <v:shape id="任意多边形 134" o:spid="_x0000_s6115" style="position:absolute;left:3763;top:8520;width:2826;height:1;mso-wrap-style:square" coordsize="2826,18" path="m,18l2826,e" filled="f">
              <v:path arrowok="t"/>
            </v:shape>
            <v:line id="直线 135" o:spid="_x0000_s6116" style="position:absolute;flip:y" from="3763,7274" to="4709,8522"/>
            <v:line id="直线 136" o:spid="_x0000_s6117" style="position:absolute" from="4709,7274" to="6598,8522"/>
            <v:shape id="文本框 137" o:spid="_x0000_s6118" type="#_x0000_t202" style="position:absolute;left:3476;top:8315;width:526;height:621" filled="f" stroked="f">
              <v:textbox style="mso-next-textbox:#文本框 137">
                <w:txbxContent>
                  <w:p w:rsidR="00C0704E" w:rsidRPr="00DB79DE" w:rsidRDefault="00C0704E" w:rsidP="006A4BD8">
                    <w:pPr>
                      <w:rPr>
                        <w:i/>
                        <w:sz w:val="18"/>
                        <w:szCs w:val="18"/>
                      </w:rPr>
                    </w:pPr>
                  </w:p>
                </w:txbxContent>
              </v:textbox>
            </v:shape>
            <v:shape id="文本框 138" o:spid="_x0000_s6119" type="#_x0000_t202" style="position:absolute;left:6481;top:8300;width:525;height:621" filled="f" stroked="f">
              <v:textbox style="mso-next-textbox:#文本框 138">
                <w:txbxContent>
                  <w:p w:rsidR="00C0704E" w:rsidRPr="00DB79DE" w:rsidRDefault="00C0704E" w:rsidP="006A4BD8">
                    <w:pPr>
                      <w:rPr>
                        <w:i/>
                        <w:sz w:val="18"/>
                        <w:szCs w:val="18"/>
                      </w:rPr>
                    </w:pPr>
                  </w:p>
                </w:txbxContent>
              </v:textbox>
            </v:shape>
            <v:shape id="文本框 139" o:spid="_x0000_s6120" type="#_x0000_t202" style="position:absolute;left:4497;top:6956;width:526;height:621" filled="f" stroked="f">
              <v:textbox style="mso-next-textbox:#文本框 139">
                <w:txbxContent>
                  <w:p w:rsidR="00C0704E" w:rsidRPr="00DB79DE" w:rsidRDefault="00C0704E" w:rsidP="006A4BD8">
                    <w:pPr>
                      <w:rPr>
                        <w:i/>
                        <w:sz w:val="18"/>
                        <w:szCs w:val="18"/>
                      </w:rPr>
                    </w:pPr>
                  </w:p>
                </w:txbxContent>
              </v:textbox>
            </v:shape>
            <v:oval id="椭圆 141" o:spid="_x0000_s6121" style="position:absolute;left:5485;top:8177;width:340;height:341"/>
            <v:oval id="椭圆 142" o:spid="_x0000_s6122" style="position:absolute;left:3943;top:8183;width:340;height:340"/>
            <v:oval id="椭圆 143" o:spid="_x0000_s6123" style="position:absolute;left:5830;top:8171;width:340;height:339"/>
            <v:oval id="椭圆 144" o:spid="_x0000_s6124" style="position:absolute;left:4288;top:8183;width:340;height:340"/>
            <v:shape id="文本框 145" o:spid="_x0000_s6125" type="#_x0000_t202" style="position:absolute;left:4623;top:8514;width:622;height:422" filled="f" stroked="f">
              <v:textbox style="mso-next-textbox:#文本框 145">
                <w:txbxContent>
                  <w:p w:rsidR="00C0704E" w:rsidRPr="00DB79DE" w:rsidRDefault="00C0704E" w:rsidP="006A4BD8">
                    <w:pPr>
                      <w:rPr>
                        <w:sz w:val="18"/>
                        <w:szCs w:val="18"/>
                      </w:rPr>
                    </w:pPr>
                    <w:r>
                      <w:rPr>
                        <w:rFonts w:hint="eastAsia"/>
                        <w:sz w:val="18"/>
                        <w:szCs w:val="18"/>
                      </w:rPr>
                      <w:t>③</w:t>
                    </w:r>
                  </w:p>
                </w:txbxContent>
              </v:textbox>
            </v:shape>
            <v:shape id="任意多边形 168" o:spid="_x0000_s6126" style="position:absolute;left:3803;top:6599;width:2826;height:2;mso-wrap-style:square" coordsize="2826,18" path="m,18l2826,e" filled="f">
              <v:path arrowok="t"/>
            </v:shape>
            <v:line id="直线 169" o:spid="_x0000_s6127" style="position:absolute;flip:y" from="3803,5346" to="4748,6595"/>
            <v:line id="直线 170" o:spid="_x0000_s6128" style="position:absolute" from="4748,5346" to="6638,6595"/>
            <v:shape id="文本框 171" o:spid="_x0000_s6129" type="#_x0000_t202" style="position:absolute;left:3493;top:6378;width:525;height:621" filled="f" stroked="f">
              <v:textbox style="mso-next-textbox:#文本框 171">
                <w:txbxContent>
                  <w:p w:rsidR="00C0704E" w:rsidRPr="00DB79DE" w:rsidRDefault="00C0704E" w:rsidP="006A4BD8">
                    <w:pPr>
                      <w:rPr>
                        <w:i/>
                        <w:sz w:val="18"/>
                        <w:szCs w:val="18"/>
                      </w:rPr>
                    </w:pPr>
                  </w:p>
                </w:txbxContent>
              </v:textbox>
            </v:shape>
            <v:shape id="文本框 172" o:spid="_x0000_s6130" type="#_x0000_t202" style="position:absolute;left:6530;top:6372;width:524;height:621" filled="f" stroked="f">
              <v:textbox style="mso-next-textbox:#文本框 172">
                <w:txbxContent>
                  <w:p w:rsidR="00C0704E" w:rsidRPr="00DB79DE" w:rsidRDefault="00C0704E" w:rsidP="006A4BD8">
                    <w:pPr>
                      <w:rPr>
                        <w:i/>
                        <w:sz w:val="18"/>
                        <w:szCs w:val="18"/>
                      </w:rPr>
                    </w:pPr>
                  </w:p>
                </w:txbxContent>
              </v:textbox>
            </v:shape>
            <v:shape id="文本框 173" o:spid="_x0000_s6131" type="#_x0000_t202" style="position:absolute;left:4692;top:5028;width:524;height:621" filled="f" stroked="f">
              <v:textbox style="mso-next-textbox:#文本框 173">
                <w:txbxContent>
                  <w:p w:rsidR="00C0704E" w:rsidRPr="00DB79DE" w:rsidRDefault="00C0704E" w:rsidP="006A4BD8">
                    <w:pPr>
                      <w:rPr>
                        <w:i/>
                        <w:sz w:val="18"/>
                        <w:szCs w:val="18"/>
                      </w:rPr>
                    </w:pPr>
                  </w:p>
                </w:txbxContent>
              </v:textbox>
            </v:shape>
            <v:oval id="椭圆 174" o:spid="_x0000_s6132" style="position:absolute;left:4196;top:5838;width:760;height:760">
              <o:lock v:ext="edit" aspectratio="t"/>
            </v:oval>
            <v:oval id="椭圆 175" o:spid="_x0000_s6133" style="position:absolute;left:4955;top:5829;width:760;height:761">
              <o:lock v:ext="edit" aspectratio="t"/>
            </v:oval>
            <v:shape id="文本框 176" o:spid="_x0000_s6134" type="#_x0000_t202" style="position:absolute;left:4329;top:5995;width:524;height:467" filled="f" stroked="f">
              <v:textbox style="mso-next-textbox:#文本框 176">
                <w:txbxContent>
                  <w:p w:rsidR="00C0704E" w:rsidRPr="00C0704E" w:rsidRDefault="00C0704E" w:rsidP="006A4BD8">
                    <w:pPr>
                      <w:rPr>
                        <w:sz w:val="24"/>
                      </w:rPr>
                    </w:pPr>
                    <w:r w:rsidRPr="00C0704E">
                      <w:rPr>
                        <w:rFonts w:hint="eastAsia"/>
                        <w:sz w:val="24"/>
                      </w:rPr>
                      <w:t>·</w:t>
                    </w:r>
                  </w:p>
                  <w:p w:rsidR="00C0704E" w:rsidRPr="00C0704E" w:rsidRDefault="00C0704E" w:rsidP="006A4BD8">
                    <w:pPr>
                      <w:rPr>
                        <w:szCs w:val="18"/>
                      </w:rPr>
                    </w:pPr>
                  </w:p>
                </w:txbxContent>
              </v:textbox>
            </v:shape>
            <v:shape id="文本框 177" o:spid="_x0000_s6135" type="#_x0000_t202" style="position:absolute;left:5078;top:6009;width:525;height:468" filled="f" stroked="f">
              <v:textbox style="mso-next-textbox:#文本框 177">
                <w:txbxContent>
                  <w:p w:rsidR="00C0704E" w:rsidRPr="00C0704E" w:rsidRDefault="00C0704E" w:rsidP="006A4BD8">
                    <w:pPr>
                      <w:rPr>
                        <w:sz w:val="24"/>
                      </w:rPr>
                    </w:pPr>
                    <w:r w:rsidRPr="00C0704E">
                      <w:rPr>
                        <w:rFonts w:hint="eastAsia"/>
                        <w:sz w:val="24"/>
                      </w:rPr>
                      <w:t>·</w:t>
                    </w:r>
                  </w:p>
                  <w:p w:rsidR="00C0704E" w:rsidRPr="00C0704E" w:rsidRDefault="00C0704E" w:rsidP="006A4BD8">
                    <w:pPr>
                      <w:rPr>
                        <w:szCs w:val="18"/>
                      </w:rPr>
                    </w:pPr>
                  </w:p>
                </w:txbxContent>
              </v:textbox>
            </v:shape>
            <v:shape id="文本框 178" o:spid="_x0000_s6136" type="#_x0000_t202" style="position:absolute;left:5114;top:5879;width:734;height:624" filled="f" stroked="f">
              <v:textbox style="mso-next-textbox:#文本框 178">
                <w:txbxContent>
                  <w:p w:rsidR="00C0704E" w:rsidRPr="00C0704E" w:rsidRDefault="00C0704E" w:rsidP="006A4BD8">
                    <w:pPr>
                      <w:rPr>
                        <w:i/>
                        <w:sz w:val="18"/>
                        <w:szCs w:val="18"/>
                      </w:rPr>
                    </w:pPr>
                    <w:r w:rsidRPr="00C0704E">
                      <w:rPr>
                        <w:rFonts w:hint="eastAsia"/>
                        <w:i/>
                        <w:sz w:val="18"/>
                        <w:szCs w:val="18"/>
                      </w:rPr>
                      <w:t>O</w:t>
                    </w:r>
                    <w:r>
                      <w:rPr>
                        <w:rFonts w:hint="eastAsia"/>
                        <w:i/>
                        <w:sz w:val="18"/>
                        <w:szCs w:val="18"/>
                        <w:vertAlign w:val="subscript"/>
                      </w:rPr>
                      <w:t>2</w:t>
                    </w:r>
                  </w:p>
                </w:txbxContent>
              </v:textbox>
            </v:shape>
            <v:shape id="文本框 179" o:spid="_x0000_s6137" type="#_x0000_t202" style="position:absolute;left:4362;top:5862;width:734;height:624" filled="f" stroked="f">
              <v:textbox style="mso-next-textbox:#文本框 179">
                <w:txbxContent>
                  <w:p w:rsidR="00C0704E" w:rsidRPr="00C0704E" w:rsidRDefault="00C0704E" w:rsidP="006A4BD8">
                    <w:pPr>
                      <w:rPr>
                        <w:i/>
                        <w:sz w:val="18"/>
                        <w:szCs w:val="18"/>
                      </w:rPr>
                    </w:pPr>
                    <w:r w:rsidRPr="00C0704E">
                      <w:rPr>
                        <w:rFonts w:hint="eastAsia"/>
                        <w:i/>
                        <w:sz w:val="18"/>
                        <w:szCs w:val="18"/>
                      </w:rPr>
                      <w:t>O</w:t>
                    </w:r>
                    <w:r w:rsidRPr="00C0704E">
                      <w:rPr>
                        <w:rFonts w:hint="eastAsia"/>
                        <w:i/>
                        <w:sz w:val="18"/>
                        <w:szCs w:val="18"/>
                        <w:vertAlign w:val="subscript"/>
                      </w:rPr>
                      <w:t>1</w:t>
                    </w:r>
                  </w:p>
                </w:txbxContent>
              </v:textbox>
            </v:shape>
            <v:shape id="文本框 180" o:spid="_x0000_s6138" type="#_x0000_t202" style="position:absolute;left:4611;top:6575;width:646;height:424" filled="f" stroked="f">
              <v:textbox style="mso-next-textbox:#文本框 180">
                <w:txbxContent>
                  <w:p w:rsidR="00C0704E" w:rsidRPr="00DB79DE" w:rsidRDefault="00C0704E" w:rsidP="006A4BD8">
                    <w:pPr>
                      <w:rPr>
                        <w:sz w:val="18"/>
                        <w:szCs w:val="18"/>
                      </w:rPr>
                    </w:pPr>
                    <w:r>
                      <w:rPr>
                        <w:rFonts w:hint="eastAsia"/>
                        <w:sz w:val="18"/>
                        <w:szCs w:val="18"/>
                      </w:rPr>
                      <w:t>②</w:t>
                    </w:r>
                  </w:p>
                </w:txbxContent>
              </v:textbox>
            </v:shape>
            <v:shape id="文本框 126" o:spid="_x0000_s6140" type="#_x0000_t202" style="position:absolute;left:3431;top:6347;width:521;height:504" filled="f" stroked="f">
              <v:textbox>
                <w:txbxContent>
                  <w:p w:rsidR="00C0704E" w:rsidRPr="00DB79DE" w:rsidRDefault="00C0704E" w:rsidP="006A4BD8">
                    <w:pPr>
                      <w:rPr>
                        <w:i/>
                        <w:sz w:val="18"/>
                        <w:szCs w:val="18"/>
                      </w:rPr>
                    </w:pPr>
                    <w:r>
                      <w:rPr>
                        <w:rFonts w:hint="eastAsia"/>
                        <w:i/>
                        <w:sz w:val="18"/>
                        <w:szCs w:val="18"/>
                      </w:rPr>
                      <w:t>A</w:t>
                    </w:r>
                  </w:p>
                </w:txbxContent>
              </v:textbox>
            </v:shape>
            <v:shape id="文本框 127" o:spid="_x0000_s6141" type="#_x0000_t202" style="position:absolute;left:6500;top:6367;width:525;height:467" filled="f" stroked="f">
              <v:textbox>
                <w:txbxContent>
                  <w:p w:rsidR="00C0704E" w:rsidRPr="00DB79DE" w:rsidRDefault="00C0704E" w:rsidP="006A4BD8">
                    <w:pPr>
                      <w:rPr>
                        <w:i/>
                        <w:sz w:val="18"/>
                        <w:szCs w:val="18"/>
                      </w:rPr>
                    </w:pPr>
                    <w:r>
                      <w:rPr>
                        <w:rFonts w:hint="eastAsia"/>
                        <w:i/>
                        <w:sz w:val="18"/>
                        <w:szCs w:val="18"/>
                      </w:rPr>
                      <w:t>B</w:t>
                    </w:r>
                  </w:p>
                </w:txbxContent>
              </v:textbox>
            </v:shape>
            <v:shape id="文本框 128" o:spid="_x0000_s6142" type="#_x0000_t202" style="position:absolute;left:4675;top:5008;width:457;height:456" filled="f" stroked="f">
              <v:textbox>
                <w:txbxContent>
                  <w:p w:rsidR="00C0704E" w:rsidRPr="00DB79DE" w:rsidRDefault="00C0704E" w:rsidP="006A4BD8">
                    <w:pPr>
                      <w:rPr>
                        <w:i/>
                        <w:sz w:val="18"/>
                        <w:szCs w:val="18"/>
                      </w:rPr>
                    </w:pPr>
                    <w:r>
                      <w:rPr>
                        <w:rFonts w:hint="eastAsia"/>
                        <w:i/>
                        <w:sz w:val="18"/>
                        <w:szCs w:val="18"/>
                      </w:rPr>
                      <w:t>C</w:t>
                    </w:r>
                  </w:p>
                </w:txbxContent>
              </v:textbox>
            </v:shape>
            <v:shape id="文本框 126" o:spid="_x0000_s6143" type="#_x0000_t202" style="position:absolute;left:3433;top:8287;width:521;height:504" filled="f" stroked="f">
              <v:textbox>
                <w:txbxContent>
                  <w:p w:rsidR="00C0704E" w:rsidRPr="00DB79DE" w:rsidRDefault="00C0704E" w:rsidP="006A4BD8">
                    <w:pPr>
                      <w:rPr>
                        <w:i/>
                        <w:sz w:val="18"/>
                        <w:szCs w:val="18"/>
                      </w:rPr>
                    </w:pPr>
                    <w:r>
                      <w:rPr>
                        <w:rFonts w:hint="eastAsia"/>
                        <w:i/>
                        <w:sz w:val="18"/>
                        <w:szCs w:val="18"/>
                      </w:rPr>
                      <w:t>A</w:t>
                    </w:r>
                  </w:p>
                </w:txbxContent>
              </v:textbox>
            </v:shape>
            <v:shape id="文本框 127" o:spid="_x0000_s6144" type="#_x0000_t202" style="position:absolute;left:6502;top:8307;width:525;height:467" filled="f" stroked="f">
              <v:textbox>
                <w:txbxContent>
                  <w:p w:rsidR="00C0704E" w:rsidRPr="00DB79DE" w:rsidRDefault="00C0704E" w:rsidP="006A4BD8">
                    <w:pPr>
                      <w:rPr>
                        <w:i/>
                        <w:sz w:val="18"/>
                        <w:szCs w:val="18"/>
                      </w:rPr>
                    </w:pPr>
                    <w:r>
                      <w:rPr>
                        <w:rFonts w:hint="eastAsia"/>
                        <w:i/>
                        <w:sz w:val="18"/>
                        <w:szCs w:val="18"/>
                      </w:rPr>
                      <w:t>B</w:t>
                    </w:r>
                  </w:p>
                </w:txbxContent>
              </v:textbox>
            </v:shape>
            <v:shape id="文本框 128" o:spid="_x0000_s6145" type="#_x0000_t202" style="position:absolute;left:4524;top:6948;width:473;height:535" filled="f" stroked="f">
              <v:textbox>
                <w:txbxContent>
                  <w:p w:rsidR="00C0704E" w:rsidRPr="00DB79DE" w:rsidRDefault="00C0704E" w:rsidP="006A4BD8">
                    <w:pPr>
                      <w:rPr>
                        <w:i/>
                        <w:sz w:val="18"/>
                        <w:szCs w:val="18"/>
                      </w:rPr>
                    </w:pPr>
                    <w:r>
                      <w:rPr>
                        <w:rFonts w:hint="eastAsia"/>
                        <w:i/>
                        <w:sz w:val="18"/>
                        <w:szCs w:val="18"/>
                      </w:rPr>
                      <w:t>C</w:t>
                    </w:r>
                  </w:p>
                </w:txbxContent>
              </v:textbox>
            </v:shape>
            <v:shape id="文本框 176" o:spid="_x0000_s6417" type="#_x0000_t202" style="position:absolute;left:3894;top:8120;width:524;height:467" filled="f" stroked="f">
              <v:textbox>
                <w:txbxContent>
                  <w:p w:rsidR="006A4BD8" w:rsidRPr="006A4BD8" w:rsidRDefault="006A4BD8" w:rsidP="006A4BD8">
                    <w:pPr>
                      <w:rPr>
                        <w:sz w:val="15"/>
                        <w:szCs w:val="15"/>
                      </w:rPr>
                    </w:pPr>
                    <w:r w:rsidRPr="006A4BD8">
                      <w:rPr>
                        <w:rFonts w:hint="eastAsia"/>
                        <w:sz w:val="15"/>
                        <w:szCs w:val="15"/>
                      </w:rPr>
                      <w:t>·</w:t>
                    </w:r>
                  </w:p>
                  <w:p w:rsidR="006A4BD8" w:rsidRPr="00C0704E" w:rsidRDefault="006A4BD8" w:rsidP="006A4BD8">
                    <w:pPr>
                      <w:rPr>
                        <w:szCs w:val="18"/>
                      </w:rPr>
                    </w:pPr>
                  </w:p>
                </w:txbxContent>
              </v:textbox>
            </v:shape>
            <v:shape id="文本框 179" o:spid="_x0000_s6418" type="#_x0000_t202" style="position:absolute;left:3911;top:8038;width:734;height:624" filled="f" stroked="f">
              <v:textbox>
                <w:txbxContent>
                  <w:p w:rsidR="006A4BD8" w:rsidRPr="006A4BD8" w:rsidRDefault="006A4BD8" w:rsidP="006A4BD8">
                    <w:pPr>
                      <w:rPr>
                        <w:i/>
                        <w:sz w:val="13"/>
                        <w:szCs w:val="13"/>
                      </w:rPr>
                    </w:pPr>
                    <w:r w:rsidRPr="006A4BD8">
                      <w:rPr>
                        <w:rFonts w:hint="eastAsia"/>
                        <w:i/>
                        <w:sz w:val="13"/>
                        <w:szCs w:val="13"/>
                      </w:rPr>
                      <w:t>T</w:t>
                    </w:r>
                    <w:r w:rsidRPr="006A4BD8">
                      <w:rPr>
                        <w:rFonts w:hint="eastAsia"/>
                        <w:i/>
                        <w:sz w:val="13"/>
                        <w:szCs w:val="13"/>
                        <w:vertAlign w:val="subscript"/>
                      </w:rPr>
                      <w:t>1</w:t>
                    </w:r>
                  </w:p>
                </w:txbxContent>
              </v:textbox>
            </v:shape>
            <v:shape id="文本框 176" o:spid="_x0000_s6419" type="#_x0000_t202" style="position:absolute;left:5787;top:8105;width:524;height:467" filled="f" stroked="f">
              <v:textbox>
                <w:txbxContent>
                  <w:p w:rsidR="006A4BD8" w:rsidRPr="006A4BD8" w:rsidRDefault="006A4BD8" w:rsidP="006A4BD8">
                    <w:pPr>
                      <w:rPr>
                        <w:sz w:val="15"/>
                        <w:szCs w:val="15"/>
                      </w:rPr>
                    </w:pPr>
                    <w:r w:rsidRPr="006A4BD8">
                      <w:rPr>
                        <w:rFonts w:hint="eastAsia"/>
                        <w:sz w:val="15"/>
                        <w:szCs w:val="15"/>
                      </w:rPr>
                      <w:t>·</w:t>
                    </w:r>
                  </w:p>
                  <w:p w:rsidR="006A4BD8" w:rsidRPr="00C0704E" w:rsidRDefault="006A4BD8" w:rsidP="006A4BD8">
                    <w:pPr>
                      <w:rPr>
                        <w:szCs w:val="18"/>
                      </w:rPr>
                    </w:pPr>
                  </w:p>
                </w:txbxContent>
              </v:textbox>
            </v:shape>
            <v:shape id="文本框 179" o:spid="_x0000_s6420" type="#_x0000_t202" style="position:absolute;left:5814;top:8023;width:442;height:422" filled="f" stroked="f">
              <v:textbox>
                <w:txbxContent>
                  <w:p w:rsidR="006A4BD8" w:rsidRPr="006A4BD8" w:rsidRDefault="006A4BD8" w:rsidP="006A4BD8">
                    <w:pPr>
                      <w:rPr>
                        <w:i/>
                        <w:sz w:val="13"/>
                        <w:szCs w:val="13"/>
                      </w:rPr>
                    </w:pPr>
                    <w:proofErr w:type="spellStart"/>
                    <w:proofErr w:type="gramStart"/>
                    <w:r w:rsidRPr="006A4BD8">
                      <w:rPr>
                        <w:rFonts w:hint="eastAsia"/>
                        <w:i/>
                        <w:sz w:val="13"/>
                        <w:szCs w:val="13"/>
                      </w:rPr>
                      <w:t>T</w:t>
                    </w:r>
                    <w:r w:rsidRPr="006A4BD8">
                      <w:rPr>
                        <w:rFonts w:hint="eastAsia"/>
                        <w:i/>
                        <w:sz w:val="13"/>
                        <w:szCs w:val="13"/>
                        <w:vertAlign w:val="subscript"/>
                      </w:rPr>
                      <w:t>n</w:t>
                    </w:r>
                    <w:proofErr w:type="spellEnd"/>
                    <w:proofErr w:type="gramEnd"/>
                  </w:p>
                </w:txbxContent>
              </v:textbox>
            </v:shape>
            <w10:wrap type="square"/>
          </v:group>
        </w:pict>
      </w:r>
      <w:r w:rsidR="00A17F3F" w:rsidRPr="000A48DF">
        <w:rPr>
          <w:b/>
          <w:szCs w:val="21"/>
        </w:rPr>
        <w:t>1</w:t>
      </w:r>
      <w:r w:rsidR="006018B0" w:rsidRPr="000A48DF">
        <w:rPr>
          <w:b/>
          <w:szCs w:val="21"/>
        </w:rPr>
        <w:t>8</w:t>
      </w:r>
      <w:r w:rsidR="00A17F3F" w:rsidRPr="000A48DF">
        <w:rPr>
          <w:b/>
          <w:szCs w:val="21"/>
        </w:rPr>
        <w:t>．</w:t>
      </w:r>
      <w:r w:rsidR="00936A57" w:rsidRPr="000A48DF">
        <w:rPr>
          <w:szCs w:val="21"/>
        </w:rPr>
        <w:t>（本小题</w:t>
      </w:r>
      <w:r w:rsidR="00CE584D">
        <w:rPr>
          <w:rFonts w:hint="eastAsia"/>
          <w:szCs w:val="21"/>
        </w:rPr>
        <w:t>满分</w:t>
      </w:r>
      <w:r w:rsidR="00936A57" w:rsidRPr="000A48DF">
        <w:rPr>
          <w:szCs w:val="21"/>
        </w:rPr>
        <w:t>1</w:t>
      </w:r>
      <w:r w:rsidR="006018B0" w:rsidRPr="000A48DF">
        <w:rPr>
          <w:szCs w:val="21"/>
        </w:rPr>
        <w:t>4</w:t>
      </w:r>
      <w:r w:rsidR="00936A57" w:rsidRPr="000A48DF">
        <w:rPr>
          <w:szCs w:val="21"/>
        </w:rPr>
        <w:t>分）</w:t>
      </w:r>
    </w:p>
    <w:p w:rsidR="00203186" w:rsidRPr="000A48DF" w:rsidRDefault="00203186" w:rsidP="00203186">
      <w:pPr>
        <w:spacing w:line="360" w:lineRule="auto"/>
      </w:pPr>
      <w:r w:rsidRPr="000A48DF">
        <w:t>在</w:t>
      </w:r>
      <w:r w:rsidRPr="000A48DF">
        <w:t>△</w:t>
      </w:r>
      <w:r w:rsidRPr="000A48DF">
        <w:rPr>
          <w:i/>
        </w:rPr>
        <w:t>ABC</w:t>
      </w:r>
      <w:r w:rsidRPr="000A48DF">
        <w:t>中，已知</w:t>
      </w:r>
      <w:r w:rsidRPr="000A48DF">
        <w:t>∠</w:t>
      </w:r>
      <w:r w:rsidRPr="000A48DF">
        <w:rPr>
          <w:i/>
        </w:rPr>
        <w:t>C</w:t>
      </w:r>
      <w:r w:rsidRPr="000A48DF">
        <w:t>＝</w:t>
      </w:r>
      <w:r w:rsidRPr="000A48DF">
        <w:t>90°</w:t>
      </w:r>
      <w:r w:rsidRPr="000A48DF">
        <w:t>，</w:t>
      </w:r>
      <w:r w:rsidRPr="000A48DF">
        <w:rPr>
          <w:i/>
        </w:rPr>
        <w:t>AC</w:t>
      </w:r>
      <w:r w:rsidRPr="000A48DF">
        <w:t>＝</w:t>
      </w:r>
      <w:r w:rsidRPr="000A48DF">
        <w:t>6</w:t>
      </w:r>
      <w:r w:rsidRPr="000A48DF">
        <w:t>，</w:t>
      </w:r>
      <w:r w:rsidRPr="000A48DF">
        <w:rPr>
          <w:i/>
        </w:rPr>
        <w:t>BC</w:t>
      </w:r>
      <w:r w:rsidRPr="000A48DF">
        <w:t>＝</w:t>
      </w:r>
      <w:r w:rsidRPr="000A48DF">
        <w:t>8</w:t>
      </w:r>
      <w:r w:rsidRPr="000A48DF">
        <w:t>．</w:t>
      </w:r>
    </w:p>
    <w:p w:rsidR="00203186" w:rsidRPr="000A48DF" w:rsidRDefault="00203186" w:rsidP="000A48DF">
      <w:pPr>
        <w:spacing w:line="360" w:lineRule="auto"/>
        <w:ind w:left="420" w:hangingChars="200" w:hanging="420"/>
      </w:pPr>
      <w:r w:rsidRPr="000A48DF">
        <w:t>（</w:t>
      </w:r>
      <w:r w:rsidRPr="000A48DF">
        <w:t>1</w:t>
      </w:r>
      <w:r w:rsidRPr="000A48DF">
        <w:t>）如图</w:t>
      </w:r>
      <w:r w:rsidRPr="000A48DF">
        <w:t>①</w:t>
      </w:r>
      <w:r w:rsidRPr="000A48DF">
        <w:t>，</w:t>
      </w:r>
      <w:r w:rsidRPr="000A48DF">
        <w:t>⊙</w:t>
      </w:r>
      <w:r w:rsidRPr="000A48DF">
        <w:rPr>
          <w:i/>
        </w:rPr>
        <w:t>O</w:t>
      </w:r>
      <w:r w:rsidRPr="000A48DF">
        <w:t>与</w:t>
      </w:r>
      <w:r w:rsidRPr="000A48DF">
        <w:t>△</w:t>
      </w:r>
      <w:r w:rsidRPr="000A48DF">
        <w:rPr>
          <w:i/>
        </w:rPr>
        <w:t>ABC</w:t>
      </w:r>
      <w:r w:rsidRPr="000A48DF">
        <w:t>的三边都相切，求</w:t>
      </w:r>
      <w:r w:rsidRPr="000A48DF">
        <w:t>⊙</w:t>
      </w:r>
      <w:r w:rsidRPr="000A48DF">
        <w:rPr>
          <w:i/>
        </w:rPr>
        <w:t>O</w:t>
      </w:r>
      <w:r w:rsidRPr="000A48DF">
        <w:t>的半径</w:t>
      </w:r>
      <w:r w:rsidRPr="000A48DF">
        <w:rPr>
          <w:position w:val="-12"/>
        </w:rPr>
        <w:object w:dxaOrig="199" w:dyaOrig="359">
          <v:shape id="对象 101" o:spid="_x0000_i1096" type="#_x0000_t75" style="width:10.2pt;height:17.65pt;mso-position-horizontal-relative:page;mso-position-vertical-relative:page" o:ole="">
            <v:imagedata r:id="rId149" o:title=""/>
          </v:shape>
          <o:OLEObject Type="Embed" ProgID="Equation.DSMT4" ShapeID="对象 101" DrawAspect="Content" ObjectID="_1554326928" r:id="rId150"/>
        </w:object>
      </w:r>
      <w:r w:rsidRPr="000A48DF">
        <w:t>；</w:t>
      </w:r>
    </w:p>
    <w:p w:rsidR="00203186" w:rsidRPr="000A48DF" w:rsidRDefault="00203186" w:rsidP="000A48DF">
      <w:pPr>
        <w:spacing w:line="360" w:lineRule="auto"/>
        <w:ind w:left="420" w:hangingChars="200" w:hanging="420"/>
      </w:pPr>
      <w:r w:rsidRPr="000A48DF">
        <w:t>（</w:t>
      </w:r>
      <w:r w:rsidRPr="000A48DF">
        <w:t>2</w:t>
      </w:r>
      <w:r w:rsidRPr="000A48DF">
        <w:t>）如图</w:t>
      </w:r>
      <w:r w:rsidRPr="000A48DF">
        <w:t>②</w:t>
      </w:r>
      <w:r w:rsidRPr="000A48DF">
        <w:t>，</w:t>
      </w:r>
      <w:r w:rsidRPr="000A48DF">
        <w:t>⊙</w:t>
      </w:r>
      <w:r w:rsidRPr="000A48DF">
        <w:rPr>
          <w:i/>
        </w:rPr>
        <w:t>O</w:t>
      </w:r>
      <w:r w:rsidRPr="000A48DF">
        <w:rPr>
          <w:vertAlign w:val="subscript"/>
        </w:rPr>
        <w:t>1</w:t>
      </w:r>
      <w:r w:rsidRPr="000A48DF">
        <w:t>与</w:t>
      </w:r>
      <w:r w:rsidRPr="000A48DF">
        <w:t>⊙</w:t>
      </w:r>
      <w:r w:rsidRPr="000A48DF">
        <w:rPr>
          <w:i/>
        </w:rPr>
        <w:t>O</w:t>
      </w:r>
      <w:r w:rsidRPr="000A48DF">
        <w:rPr>
          <w:vertAlign w:val="subscript"/>
        </w:rPr>
        <w:t>2</w:t>
      </w:r>
      <w:r w:rsidRPr="000A48DF">
        <w:t>是</w:t>
      </w:r>
      <w:r w:rsidRPr="000A48DF">
        <w:t>△</w:t>
      </w:r>
      <w:r w:rsidRPr="000A48DF">
        <w:rPr>
          <w:i/>
        </w:rPr>
        <w:t>ABC</w:t>
      </w:r>
      <w:r w:rsidRPr="000A48DF">
        <w:t>内互相外切的两个等圆，且分别与</w:t>
      </w:r>
      <w:r w:rsidRPr="000A48DF">
        <w:t>∠</w:t>
      </w:r>
      <w:r w:rsidRPr="000A48DF">
        <w:rPr>
          <w:i/>
        </w:rPr>
        <w:t>A</w:t>
      </w:r>
      <w:r w:rsidRPr="000A48DF">
        <w:t>，</w:t>
      </w:r>
      <w:r w:rsidRPr="000A48DF">
        <w:t>∠</w:t>
      </w:r>
      <w:r w:rsidRPr="000A48DF">
        <w:rPr>
          <w:i/>
        </w:rPr>
        <w:t>B</w:t>
      </w:r>
      <w:r w:rsidRPr="000A48DF">
        <w:t>的两边都相切，求这两个等圆的半径</w:t>
      </w:r>
      <w:r w:rsidRPr="000A48DF">
        <w:rPr>
          <w:position w:val="-12"/>
        </w:rPr>
        <w:object w:dxaOrig="219" w:dyaOrig="359">
          <v:shape id="对象 102" o:spid="_x0000_i1097" type="#_x0000_t75" style="width:10.2pt;height:17.65pt;mso-position-horizontal-relative:page;mso-position-vertical-relative:page" o:ole="">
            <v:imagedata r:id="rId151" o:title=""/>
          </v:shape>
          <o:OLEObject Type="Embed" ProgID="Equation.DSMT4" ShapeID="对象 102" DrawAspect="Content" ObjectID="_1554326929" r:id="rId152"/>
        </w:object>
      </w:r>
      <w:r w:rsidRPr="000A48DF">
        <w:t>；</w:t>
      </w:r>
    </w:p>
    <w:p w:rsidR="00203186" w:rsidRPr="000A48DF" w:rsidRDefault="00203186" w:rsidP="000A48DF">
      <w:pPr>
        <w:spacing w:line="360" w:lineRule="auto"/>
        <w:ind w:left="420" w:hangingChars="200" w:hanging="420"/>
      </w:pPr>
      <w:r w:rsidRPr="000A48DF">
        <w:t>（</w:t>
      </w:r>
      <w:r w:rsidRPr="000A48DF">
        <w:t>3</w:t>
      </w:r>
      <w:r w:rsidRPr="000A48DF">
        <w:t>）如图</w:t>
      </w:r>
      <w:r w:rsidRPr="000A48DF">
        <w:t>③</w:t>
      </w:r>
      <w:r w:rsidRPr="000A48DF">
        <w:t>，若</w:t>
      </w:r>
      <w:r w:rsidRPr="000A48DF">
        <w:t>△</w:t>
      </w:r>
      <w:r w:rsidRPr="000A48DF">
        <w:rPr>
          <w:i/>
        </w:rPr>
        <w:t>ABC</w:t>
      </w:r>
      <w:r w:rsidRPr="000A48DF">
        <w:t>内有</w:t>
      </w:r>
      <w:proofErr w:type="gramStart"/>
      <w:r w:rsidRPr="000A48DF">
        <w:rPr>
          <w:position w:val="-6"/>
        </w:rPr>
        <w:object w:dxaOrig="199" w:dyaOrig="219">
          <v:shape id="对象 104" o:spid="_x0000_i1098" type="#_x0000_t75" style="width:10.2pt;height:10.2pt;mso-position-horizontal-relative:page;mso-position-vertical-relative:page" o:ole="">
            <v:imagedata r:id="rId153" o:title=""/>
          </v:shape>
          <o:OLEObject Type="Embed" ProgID="Equation.DSMT4" ShapeID="对象 104" DrawAspect="Content" ObjectID="_1554326930" r:id="rId154"/>
        </w:object>
      </w:r>
      <w:r w:rsidRPr="000A48DF">
        <w:t>个</w:t>
      </w:r>
      <w:proofErr w:type="gramEnd"/>
      <w:r w:rsidRPr="000A48DF">
        <w:t>依次</w:t>
      </w:r>
      <w:proofErr w:type="gramStart"/>
      <w:r w:rsidRPr="000A48DF">
        <w:t>外切且</w:t>
      </w:r>
      <w:proofErr w:type="gramEnd"/>
      <w:r w:rsidRPr="000A48DF">
        <w:t>都与</w:t>
      </w:r>
      <w:r w:rsidRPr="000A48DF">
        <w:rPr>
          <w:i/>
        </w:rPr>
        <w:t>AB</w:t>
      </w:r>
      <w:r w:rsidRPr="000A48DF">
        <w:t>相切的等圆，</w:t>
      </w:r>
      <w:r w:rsidRPr="000A48DF">
        <w:t>⊙</w:t>
      </w:r>
      <w:r w:rsidRPr="000A48DF">
        <w:rPr>
          <w:i/>
        </w:rPr>
        <w:t>T</w:t>
      </w:r>
      <w:r w:rsidRPr="000A48DF">
        <w:rPr>
          <w:vertAlign w:val="subscript"/>
        </w:rPr>
        <w:t>1</w:t>
      </w:r>
      <w:r w:rsidRPr="000A48DF">
        <w:t>、</w:t>
      </w:r>
      <w:r w:rsidRPr="000A48DF">
        <w:t>⊙</w:t>
      </w:r>
      <w:proofErr w:type="spellStart"/>
      <w:r w:rsidRPr="000A48DF">
        <w:rPr>
          <w:i/>
        </w:rPr>
        <w:t>T</w:t>
      </w:r>
      <w:r w:rsidRPr="000A48DF">
        <w:rPr>
          <w:i/>
          <w:vertAlign w:val="subscript"/>
        </w:rPr>
        <w:t>n</w:t>
      </w:r>
      <w:proofErr w:type="spellEnd"/>
      <w:r w:rsidRPr="000A48DF">
        <w:rPr>
          <w:i/>
          <w:vertAlign w:val="subscript"/>
        </w:rPr>
        <w:t xml:space="preserve"> </w:t>
      </w:r>
      <w:r w:rsidRPr="000A48DF">
        <w:t>分别与</w:t>
      </w:r>
      <w:r w:rsidRPr="000A48DF">
        <w:rPr>
          <w:i/>
        </w:rPr>
        <w:t>AC</w:t>
      </w:r>
      <w:r w:rsidRPr="000A48DF">
        <w:t>，</w:t>
      </w:r>
      <w:r w:rsidRPr="000A48DF">
        <w:rPr>
          <w:i/>
        </w:rPr>
        <w:t>BC</w:t>
      </w:r>
      <w:r w:rsidRPr="000A48DF">
        <w:t>相切，求这些等圆的半径</w:t>
      </w:r>
      <w:proofErr w:type="spellStart"/>
      <w:r w:rsidRPr="000A48DF">
        <w:rPr>
          <w:i/>
        </w:rPr>
        <w:t>r</w:t>
      </w:r>
      <w:r w:rsidRPr="000A48DF">
        <w:rPr>
          <w:i/>
          <w:vertAlign w:val="subscript"/>
        </w:rPr>
        <w:t>n</w:t>
      </w:r>
      <w:proofErr w:type="spellEnd"/>
      <w:r w:rsidRPr="000A48DF">
        <w:t>．</w:t>
      </w:r>
    </w:p>
    <w:p w:rsidR="00203186" w:rsidRPr="000A48DF" w:rsidRDefault="00203186" w:rsidP="00203186">
      <w:pPr>
        <w:adjustRightInd w:val="0"/>
        <w:snapToGrid w:val="0"/>
        <w:spacing w:line="360" w:lineRule="auto"/>
      </w:pPr>
    </w:p>
    <w:p w:rsidR="000A48DF" w:rsidRPr="000A48DF" w:rsidRDefault="000A48DF" w:rsidP="00203186">
      <w:pPr>
        <w:adjustRightInd w:val="0"/>
        <w:snapToGrid w:val="0"/>
        <w:spacing w:line="360" w:lineRule="auto"/>
      </w:pPr>
    </w:p>
    <w:p w:rsidR="000A48DF" w:rsidRPr="000A48DF" w:rsidRDefault="000A48DF" w:rsidP="00203186">
      <w:pPr>
        <w:adjustRightInd w:val="0"/>
        <w:snapToGrid w:val="0"/>
        <w:spacing w:line="360" w:lineRule="auto"/>
      </w:pPr>
    </w:p>
    <w:p w:rsidR="006018B0" w:rsidRPr="000A48DF" w:rsidRDefault="006018B0" w:rsidP="000A48DF">
      <w:pPr>
        <w:spacing w:line="360" w:lineRule="auto"/>
        <w:ind w:left="422" w:hangingChars="200" w:hanging="422"/>
        <w:rPr>
          <w:szCs w:val="21"/>
        </w:rPr>
      </w:pPr>
      <w:r w:rsidRPr="000A48DF">
        <w:rPr>
          <w:b/>
          <w:szCs w:val="21"/>
        </w:rPr>
        <w:t>19</w:t>
      </w:r>
      <w:r w:rsidRPr="000A48DF">
        <w:rPr>
          <w:b/>
          <w:szCs w:val="21"/>
        </w:rPr>
        <w:t>．</w:t>
      </w:r>
      <w:r w:rsidRPr="000A48DF">
        <w:rPr>
          <w:szCs w:val="21"/>
        </w:rPr>
        <w:t>（本小题满分</w:t>
      </w:r>
      <w:r w:rsidRPr="000A48DF">
        <w:rPr>
          <w:szCs w:val="21"/>
        </w:rPr>
        <w:t>16</w:t>
      </w:r>
      <w:r w:rsidRPr="000A48DF">
        <w:rPr>
          <w:szCs w:val="21"/>
        </w:rPr>
        <w:t>分）如图，边长为</w:t>
      </w:r>
      <w:r w:rsidRPr="000A48DF">
        <w:rPr>
          <w:szCs w:val="21"/>
        </w:rPr>
        <w:t>8</w:t>
      </w:r>
      <w:r w:rsidRPr="000A48DF">
        <w:rPr>
          <w:szCs w:val="21"/>
        </w:rPr>
        <w:t>的正方形</w:t>
      </w:r>
      <w:r w:rsidRPr="000A48DF">
        <w:rPr>
          <w:szCs w:val="21"/>
        </w:rPr>
        <w:t>OABC</w:t>
      </w:r>
      <w:r w:rsidRPr="000A48DF">
        <w:rPr>
          <w:szCs w:val="21"/>
        </w:rPr>
        <w:t>的两边</w:t>
      </w:r>
      <w:proofErr w:type="gramStart"/>
      <w:r w:rsidRPr="000A48DF">
        <w:rPr>
          <w:szCs w:val="21"/>
        </w:rPr>
        <w:t>在坐</w:t>
      </w:r>
      <w:proofErr w:type="gramEnd"/>
      <w:r w:rsidRPr="000A48DF">
        <w:rPr>
          <w:szCs w:val="21"/>
        </w:rPr>
        <w:t>标轴上，以点</w:t>
      </w:r>
      <w:r w:rsidRPr="000A48DF">
        <w:rPr>
          <w:szCs w:val="21"/>
        </w:rPr>
        <w:t>C</w:t>
      </w:r>
      <w:r w:rsidRPr="000A48DF">
        <w:rPr>
          <w:szCs w:val="21"/>
        </w:rPr>
        <w:t>为顶点的抛物线经过点</w:t>
      </w:r>
      <w:r w:rsidRPr="000A48DF">
        <w:rPr>
          <w:szCs w:val="21"/>
        </w:rPr>
        <w:t>A</w:t>
      </w:r>
      <w:r w:rsidRPr="000A48DF">
        <w:rPr>
          <w:szCs w:val="21"/>
        </w:rPr>
        <w:t>，点</w:t>
      </w:r>
      <w:r w:rsidRPr="000A48DF">
        <w:rPr>
          <w:szCs w:val="21"/>
        </w:rPr>
        <w:t>P</w:t>
      </w:r>
      <w:r w:rsidRPr="000A48DF">
        <w:rPr>
          <w:szCs w:val="21"/>
        </w:rPr>
        <w:t>是抛物线上点</w:t>
      </w:r>
      <w:r w:rsidRPr="000A48DF">
        <w:rPr>
          <w:szCs w:val="21"/>
        </w:rPr>
        <w:t>A</w:t>
      </w:r>
      <w:r w:rsidRPr="000A48DF">
        <w:rPr>
          <w:szCs w:val="21"/>
        </w:rPr>
        <w:t>，</w:t>
      </w:r>
      <w:r w:rsidRPr="000A48DF">
        <w:rPr>
          <w:szCs w:val="21"/>
        </w:rPr>
        <w:t>C</w:t>
      </w:r>
      <w:r w:rsidRPr="000A48DF">
        <w:rPr>
          <w:szCs w:val="21"/>
        </w:rPr>
        <w:t>间的一个动点（含端点），过点</w:t>
      </w:r>
      <w:r w:rsidRPr="000A48DF">
        <w:rPr>
          <w:szCs w:val="21"/>
        </w:rPr>
        <w:t>P</w:t>
      </w:r>
      <w:r w:rsidRPr="000A48DF">
        <w:rPr>
          <w:szCs w:val="21"/>
        </w:rPr>
        <w:t>作</w:t>
      </w:r>
      <w:r w:rsidRPr="000A48DF">
        <w:rPr>
          <w:szCs w:val="21"/>
        </w:rPr>
        <w:t>PF⊥BC</w:t>
      </w:r>
      <w:r w:rsidRPr="000A48DF">
        <w:rPr>
          <w:szCs w:val="21"/>
        </w:rPr>
        <w:t>于点</w:t>
      </w:r>
      <w:r w:rsidRPr="000A48DF">
        <w:rPr>
          <w:szCs w:val="21"/>
        </w:rPr>
        <w:t>F</w:t>
      </w:r>
      <w:r w:rsidRPr="000A48DF">
        <w:rPr>
          <w:szCs w:val="21"/>
        </w:rPr>
        <w:t>，点</w:t>
      </w:r>
      <w:r w:rsidRPr="000A48DF">
        <w:rPr>
          <w:szCs w:val="21"/>
        </w:rPr>
        <w:t>D</w:t>
      </w:r>
      <w:r w:rsidRPr="000A48DF">
        <w:rPr>
          <w:szCs w:val="21"/>
        </w:rPr>
        <w:t>、</w:t>
      </w:r>
      <w:r w:rsidRPr="000A48DF">
        <w:rPr>
          <w:szCs w:val="21"/>
        </w:rPr>
        <w:t>E</w:t>
      </w:r>
      <w:r w:rsidRPr="000A48DF">
        <w:rPr>
          <w:szCs w:val="21"/>
        </w:rPr>
        <w:t>的坐标分别为（</w:t>
      </w:r>
      <w:r w:rsidRPr="000A48DF">
        <w:rPr>
          <w:szCs w:val="21"/>
        </w:rPr>
        <w:t>0</w:t>
      </w:r>
      <w:r w:rsidRPr="000A48DF">
        <w:rPr>
          <w:szCs w:val="21"/>
        </w:rPr>
        <w:t>，</w:t>
      </w:r>
      <w:r w:rsidRPr="000A48DF">
        <w:rPr>
          <w:szCs w:val="21"/>
        </w:rPr>
        <w:t>6</w:t>
      </w:r>
      <w:r w:rsidRPr="000A48DF">
        <w:rPr>
          <w:szCs w:val="21"/>
        </w:rPr>
        <w:t>），（</w:t>
      </w:r>
      <w:r w:rsidRPr="000A48DF">
        <w:rPr>
          <w:szCs w:val="21"/>
        </w:rPr>
        <w:t>4</w:t>
      </w:r>
      <w:r w:rsidRPr="000A48DF">
        <w:rPr>
          <w:szCs w:val="21"/>
        </w:rPr>
        <w:t>，</w:t>
      </w:r>
      <w:r w:rsidRPr="000A48DF">
        <w:rPr>
          <w:szCs w:val="21"/>
        </w:rPr>
        <w:t>0</w:t>
      </w:r>
      <w:r w:rsidRPr="000A48DF">
        <w:rPr>
          <w:szCs w:val="21"/>
        </w:rPr>
        <w:t>），连接</w:t>
      </w:r>
      <w:r w:rsidRPr="000A48DF">
        <w:rPr>
          <w:szCs w:val="21"/>
        </w:rPr>
        <w:t>PD</w:t>
      </w:r>
      <w:r w:rsidRPr="000A48DF">
        <w:rPr>
          <w:szCs w:val="21"/>
        </w:rPr>
        <w:t>、</w:t>
      </w:r>
      <w:r w:rsidRPr="000A48DF">
        <w:rPr>
          <w:szCs w:val="21"/>
        </w:rPr>
        <w:t>PE</w:t>
      </w:r>
      <w:r w:rsidRPr="000A48DF">
        <w:rPr>
          <w:szCs w:val="21"/>
        </w:rPr>
        <w:t>、</w:t>
      </w:r>
      <w:r w:rsidRPr="000A48DF">
        <w:rPr>
          <w:szCs w:val="21"/>
        </w:rPr>
        <w:t>DE</w:t>
      </w:r>
      <w:r w:rsidRPr="000A48DF">
        <w:rPr>
          <w:szCs w:val="21"/>
        </w:rPr>
        <w:t>．</w:t>
      </w:r>
    </w:p>
    <w:p w:rsidR="006018B0" w:rsidRPr="000A48DF" w:rsidRDefault="006018B0" w:rsidP="000A48DF">
      <w:pPr>
        <w:spacing w:line="360" w:lineRule="auto"/>
        <w:ind w:left="420" w:hangingChars="200" w:hanging="420"/>
        <w:rPr>
          <w:szCs w:val="21"/>
        </w:rPr>
      </w:pPr>
      <w:r w:rsidRPr="000A48DF">
        <w:rPr>
          <w:szCs w:val="21"/>
        </w:rPr>
        <w:t>（</w:t>
      </w:r>
      <w:r w:rsidRPr="000A48DF">
        <w:rPr>
          <w:szCs w:val="21"/>
        </w:rPr>
        <w:t>1</w:t>
      </w:r>
      <w:r w:rsidRPr="000A48DF">
        <w:rPr>
          <w:szCs w:val="21"/>
        </w:rPr>
        <w:t>）</w:t>
      </w:r>
      <w:r w:rsidR="00EE6458">
        <w:rPr>
          <w:rFonts w:hint="eastAsia"/>
          <w:szCs w:val="21"/>
        </w:rPr>
        <w:t>求</w:t>
      </w:r>
      <w:bookmarkStart w:id="0" w:name="_GoBack"/>
      <w:bookmarkEnd w:id="0"/>
      <w:r w:rsidRPr="000A48DF">
        <w:rPr>
          <w:szCs w:val="21"/>
        </w:rPr>
        <w:t>抛物线的解析式；</w:t>
      </w:r>
    </w:p>
    <w:p w:rsidR="006018B0" w:rsidRPr="000A48DF" w:rsidRDefault="006018B0" w:rsidP="000A48DF">
      <w:pPr>
        <w:spacing w:line="360" w:lineRule="auto"/>
        <w:ind w:left="420" w:hangingChars="200" w:hanging="420"/>
        <w:rPr>
          <w:szCs w:val="21"/>
        </w:rPr>
      </w:pPr>
      <w:r w:rsidRPr="000A48DF">
        <w:rPr>
          <w:szCs w:val="21"/>
        </w:rPr>
        <w:t>（</w:t>
      </w:r>
      <w:r w:rsidRPr="000A48DF">
        <w:rPr>
          <w:szCs w:val="21"/>
        </w:rPr>
        <w:t>2</w:t>
      </w:r>
      <w:r w:rsidRPr="000A48DF">
        <w:rPr>
          <w:szCs w:val="21"/>
        </w:rPr>
        <w:t>）小明探究点</w:t>
      </w:r>
      <w:r w:rsidRPr="000A48DF">
        <w:rPr>
          <w:szCs w:val="21"/>
        </w:rPr>
        <w:t>P</w:t>
      </w:r>
      <w:r w:rsidRPr="000A48DF">
        <w:rPr>
          <w:szCs w:val="21"/>
        </w:rPr>
        <w:t>的位置发现：当</w:t>
      </w:r>
      <w:r w:rsidRPr="000A48DF">
        <w:rPr>
          <w:szCs w:val="21"/>
        </w:rPr>
        <w:t>P</w:t>
      </w:r>
      <w:r w:rsidRPr="000A48DF">
        <w:rPr>
          <w:szCs w:val="21"/>
        </w:rPr>
        <w:t>与点</w:t>
      </w:r>
      <w:r w:rsidRPr="000A48DF">
        <w:rPr>
          <w:szCs w:val="21"/>
        </w:rPr>
        <w:t>A</w:t>
      </w:r>
      <w:r w:rsidRPr="000A48DF">
        <w:rPr>
          <w:szCs w:val="21"/>
        </w:rPr>
        <w:t>或点</w:t>
      </w:r>
      <w:r w:rsidRPr="000A48DF">
        <w:rPr>
          <w:szCs w:val="21"/>
        </w:rPr>
        <w:t>C</w:t>
      </w:r>
      <w:r w:rsidRPr="000A48DF">
        <w:rPr>
          <w:szCs w:val="21"/>
        </w:rPr>
        <w:t>重合时，</w:t>
      </w:r>
      <w:r w:rsidRPr="000A48DF">
        <w:rPr>
          <w:szCs w:val="21"/>
        </w:rPr>
        <w:t>PD</w:t>
      </w:r>
      <w:r w:rsidRPr="000A48DF">
        <w:rPr>
          <w:szCs w:val="21"/>
        </w:rPr>
        <w:t>与</w:t>
      </w:r>
      <w:r w:rsidRPr="000A48DF">
        <w:rPr>
          <w:szCs w:val="21"/>
        </w:rPr>
        <w:t>PF</w:t>
      </w:r>
      <w:r w:rsidRPr="000A48DF">
        <w:rPr>
          <w:szCs w:val="21"/>
        </w:rPr>
        <w:t>的差为定值，进而猜想：对于任意一点</w:t>
      </w:r>
      <w:r w:rsidRPr="000A48DF">
        <w:rPr>
          <w:szCs w:val="21"/>
        </w:rPr>
        <w:t>P</w:t>
      </w:r>
      <w:r w:rsidRPr="000A48DF">
        <w:rPr>
          <w:szCs w:val="21"/>
        </w:rPr>
        <w:t>，</w:t>
      </w:r>
      <w:r w:rsidRPr="000A48DF">
        <w:rPr>
          <w:szCs w:val="21"/>
        </w:rPr>
        <w:t>PD</w:t>
      </w:r>
      <w:r w:rsidRPr="000A48DF">
        <w:rPr>
          <w:szCs w:val="21"/>
        </w:rPr>
        <w:t>与</w:t>
      </w:r>
      <w:r w:rsidRPr="000A48DF">
        <w:rPr>
          <w:szCs w:val="21"/>
        </w:rPr>
        <w:t>PF</w:t>
      </w:r>
      <w:r w:rsidRPr="000A48DF">
        <w:rPr>
          <w:szCs w:val="21"/>
        </w:rPr>
        <w:t>的差为定值，请你判断该猜想是否正确，并说明理由；</w:t>
      </w:r>
    </w:p>
    <w:p w:rsidR="006018B0" w:rsidRPr="000A48DF" w:rsidRDefault="00EE6458" w:rsidP="000A48DF">
      <w:pPr>
        <w:spacing w:line="360" w:lineRule="auto"/>
        <w:ind w:left="420" w:hangingChars="200" w:hanging="420"/>
        <w:rPr>
          <w:szCs w:val="21"/>
        </w:rPr>
      </w:pPr>
      <w:r>
        <w:pict>
          <v:group id="_x0000_s6319" editas="canvas" style="position:absolute;left:0;text-align:left;margin-left:242.25pt;margin-top:57.65pt;width:196.75pt;height:125.2pt;z-index:251664384" coordorigin="11399,4193" coordsize="3935,2504">
            <o:lock v:ext="edit" aspectratio="t"/>
            <v:shape id="_x0000_s6320" type="#_x0000_t75" style="position:absolute;left:11399;top:4193;width:3935;height:2504" o:preferrelative="f">
              <v:fill o:detectmouseclick="t"/>
              <v:path o:extrusionok="t" o:connecttype="none"/>
              <o:lock v:ext="edit" text="t"/>
            </v:shape>
            <v:shape id="_x0000_s6321" type="#_x0000_t32" style="position:absolute;left:11550;top:6087;width:3334;height:1" o:connectortype="straight">
              <v:stroke endarrow="open"/>
            </v:shape>
            <v:shape id="_x0000_s6322" type="#_x0000_t32" style="position:absolute;left:12928;top:4384;width:1;height:2064;flip:y" o:connectortype="straight">
              <v:stroke endarrow="open"/>
            </v:shape>
            <v:shape id="_x0000_s6323" style="position:absolute;left:11627;top:4982;width:2590;height:1457" coordsize="2095,1672" path="m,1672c357,837,715,2,1064,1,1413,,1754,832,2095,1665e" filled="f">
              <v:path arrowok="t"/>
            </v:shape>
            <v:shape id="_x0000_s6324" type="#_x0000_t32" style="position:absolute;left:14020;top:4992;width:1;height:1077" o:connectortype="straight"/>
            <v:shape id="_x0000_s6325" type="#_x0000_t32" style="position:absolute;left:13469;top:4443;width:1;height:1077;rotation:90" o:connectortype="straight"/>
            <v:shape id="_x0000_s6326" type="#_x0000_t32" style="position:absolute;left:12926;top:5345;width:454;height:737" o:connectortype="straight"/>
            <v:shape id="_x0000_s6327" type="#_x0000_t32" style="position:absolute;left:12929;top:5353;width:680;height:113;flip:x y" o:connectortype="straight"/>
            <v:shape id="_x0000_s6328" type="#_x0000_t32" style="position:absolute;left:13380;top:5456;width:227;height:624;flip:y" o:connectortype="straight"/>
            <v:shape id="_x0000_s6329" type="#_x0000_t32" style="position:absolute;left:13609;top:4985;width:1;height:482" o:connectortype="straight"/>
            <v:shape id="_x0000_s6330" type="#_x0000_t202" style="position:absolute;left:14780;top:5870;width:554;height:401" filled="f" stroked="f">
              <v:textbox>
                <w:txbxContent>
                  <w:p w:rsidR="000A48DF" w:rsidRPr="00033A48" w:rsidRDefault="000A48DF" w:rsidP="000A48DF">
                    <w:pPr>
                      <w:rPr>
                        <w:i/>
                      </w:rPr>
                    </w:pPr>
                    <w:proofErr w:type="gramStart"/>
                    <w:r>
                      <w:rPr>
                        <w:rFonts w:hint="eastAsia"/>
                        <w:i/>
                      </w:rPr>
                      <w:t>x</w:t>
                    </w:r>
                    <w:proofErr w:type="gramEnd"/>
                  </w:p>
                </w:txbxContent>
              </v:textbox>
            </v:shape>
            <v:shape id="_x0000_s6331" type="#_x0000_t202" style="position:absolute;left:12601;top:4193;width:554;height:401" filled="f" stroked="f">
              <v:textbox>
                <w:txbxContent>
                  <w:p w:rsidR="000A48DF" w:rsidRPr="00033A48" w:rsidRDefault="000A48DF" w:rsidP="000A48DF">
                    <w:pPr>
                      <w:rPr>
                        <w:i/>
                      </w:rPr>
                    </w:pPr>
                    <w:proofErr w:type="gramStart"/>
                    <w:r>
                      <w:rPr>
                        <w:rFonts w:hint="eastAsia"/>
                        <w:i/>
                      </w:rPr>
                      <w:t>y</w:t>
                    </w:r>
                    <w:proofErr w:type="gramEnd"/>
                  </w:p>
                </w:txbxContent>
              </v:textbox>
            </v:shape>
            <v:shape id="_x0000_s6332" type="#_x0000_t202" style="position:absolute;left:12588;top:5981;width:554;height:401" filled="f" stroked="f">
              <v:textbox>
                <w:txbxContent>
                  <w:p w:rsidR="000A48DF" w:rsidRPr="00033A48" w:rsidRDefault="000A48DF" w:rsidP="000A48DF">
                    <w:pPr>
                      <w:rPr>
                        <w:i/>
                      </w:rPr>
                    </w:pPr>
                    <w:r>
                      <w:rPr>
                        <w:rFonts w:hint="eastAsia"/>
                        <w:i/>
                      </w:rPr>
                      <w:t>O</w:t>
                    </w:r>
                  </w:p>
                </w:txbxContent>
              </v:textbox>
            </v:shape>
            <v:shape id="_x0000_s6333" type="#_x0000_t202" style="position:absolute;left:13926;top:5758;width:554;height:401" filled="f" stroked="f">
              <v:textbox>
                <w:txbxContent>
                  <w:p w:rsidR="000A48DF" w:rsidRPr="00033A48" w:rsidRDefault="000A48DF" w:rsidP="000A48DF">
                    <w:pPr>
                      <w:rPr>
                        <w:i/>
                      </w:rPr>
                    </w:pPr>
                    <w:r>
                      <w:rPr>
                        <w:rFonts w:hint="eastAsia"/>
                        <w:i/>
                      </w:rPr>
                      <w:t>A</w:t>
                    </w:r>
                  </w:p>
                </w:txbxContent>
              </v:textbox>
            </v:shape>
            <v:shape id="_x0000_s6334" type="#_x0000_t202" style="position:absolute;left:13926;top:4725;width:554;height:401" filled="f" stroked="f">
              <v:textbox>
                <w:txbxContent>
                  <w:p w:rsidR="000A48DF" w:rsidRPr="00033A48" w:rsidRDefault="000A48DF" w:rsidP="000A48DF">
                    <w:pPr>
                      <w:rPr>
                        <w:i/>
                      </w:rPr>
                    </w:pPr>
                    <w:r>
                      <w:rPr>
                        <w:rFonts w:hint="eastAsia"/>
                        <w:i/>
                      </w:rPr>
                      <w:t>B</w:t>
                    </w:r>
                  </w:p>
                </w:txbxContent>
              </v:textbox>
            </v:shape>
            <v:shape id="_x0000_s6335" type="#_x0000_t202" style="position:absolute;left:12578;top:4664;width:554;height:401" filled="f" stroked="f">
              <v:textbox>
                <w:txbxContent>
                  <w:p w:rsidR="000A48DF" w:rsidRPr="00033A48" w:rsidRDefault="000A48DF" w:rsidP="000A48DF">
                    <w:pPr>
                      <w:rPr>
                        <w:i/>
                      </w:rPr>
                    </w:pPr>
                    <w:r>
                      <w:rPr>
                        <w:rFonts w:hint="eastAsia"/>
                        <w:i/>
                      </w:rPr>
                      <w:t>C</w:t>
                    </w:r>
                  </w:p>
                </w:txbxContent>
              </v:textbox>
            </v:shape>
            <v:shape id="_x0000_s6336" type="#_x0000_t202" style="position:absolute;left:12533;top:5188;width:554;height:401" filled="f" stroked="f">
              <v:textbox>
                <w:txbxContent>
                  <w:p w:rsidR="000A48DF" w:rsidRPr="00033A48" w:rsidRDefault="000A48DF" w:rsidP="000A48DF">
                    <w:pPr>
                      <w:rPr>
                        <w:i/>
                      </w:rPr>
                    </w:pPr>
                    <w:r>
                      <w:rPr>
                        <w:rFonts w:hint="eastAsia"/>
                        <w:i/>
                      </w:rPr>
                      <w:t>D</w:t>
                    </w:r>
                  </w:p>
                </w:txbxContent>
              </v:textbox>
            </v:shape>
            <v:shape id="_x0000_s6337" type="#_x0000_t202" style="position:absolute;left:13147;top:6005;width:554;height:401" filled="f" stroked="f">
              <v:textbox>
                <w:txbxContent>
                  <w:p w:rsidR="000A48DF" w:rsidRPr="00033A48" w:rsidRDefault="000A48DF" w:rsidP="000A48DF">
                    <w:pPr>
                      <w:rPr>
                        <w:i/>
                      </w:rPr>
                    </w:pPr>
                    <w:r>
                      <w:rPr>
                        <w:rFonts w:hint="eastAsia"/>
                        <w:i/>
                      </w:rPr>
                      <w:t>E</w:t>
                    </w:r>
                  </w:p>
                </w:txbxContent>
              </v:textbox>
            </v:shape>
            <v:shape id="_x0000_s6338" type="#_x0000_t202" style="position:absolute;left:13388;top:4645;width:554;height:401" filled="f" stroked="f">
              <v:textbox>
                <w:txbxContent>
                  <w:p w:rsidR="000A48DF" w:rsidRPr="00033A48" w:rsidRDefault="000A48DF" w:rsidP="000A48DF">
                    <w:pPr>
                      <w:rPr>
                        <w:i/>
                      </w:rPr>
                    </w:pPr>
                    <w:r>
                      <w:rPr>
                        <w:rFonts w:hint="eastAsia"/>
                        <w:i/>
                      </w:rPr>
                      <w:t>F</w:t>
                    </w:r>
                  </w:p>
                </w:txbxContent>
              </v:textbox>
            </v:shape>
            <v:shape id="_x0000_s6415" type="#_x0000_t202" style="position:absolute;left:13515;top:5176;width:554;height:401" filled="f" stroked="f">
              <v:textbox>
                <w:txbxContent>
                  <w:p w:rsidR="006A4BD8" w:rsidRPr="00033A48" w:rsidRDefault="006A4BD8" w:rsidP="000A48DF">
                    <w:pPr>
                      <w:rPr>
                        <w:i/>
                      </w:rPr>
                    </w:pPr>
                    <w:r>
                      <w:rPr>
                        <w:rFonts w:hint="eastAsia"/>
                        <w:i/>
                      </w:rPr>
                      <w:t>P</w:t>
                    </w:r>
                  </w:p>
                </w:txbxContent>
              </v:textbox>
            </v:shape>
            <w10:wrap type="square"/>
          </v:group>
        </w:pict>
      </w:r>
      <w:r w:rsidR="006018B0" w:rsidRPr="000A48DF">
        <w:rPr>
          <w:szCs w:val="21"/>
        </w:rPr>
        <w:t>（</w:t>
      </w:r>
      <w:r w:rsidR="006018B0" w:rsidRPr="000A48DF">
        <w:rPr>
          <w:szCs w:val="21"/>
        </w:rPr>
        <w:t>3</w:t>
      </w:r>
      <w:r w:rsidR="006018B0" w:rsidRPr="000A48DF">
        <w:rPr>
          <w:szCs w:val="21"/>
        </w:rPr>
        <w:t>）小明进一步探究得出结论：若将</w:t>
      </w:r>
      <w:r w:rsidR="006018B0" w:rsidRPr="000A48DF">
        <w:rPr>
          <w:szCs w:val="21"/>
        </w:rPr>
        <w:t>“</w:t>
      </w:r>
      <w:r w:rsidR="006018B0" w:rsidRPr="000A48DF">
        <w:rPr>
          <w:szCs w:val="21"/>
        </w:rPr>
        <w:t>使</w:t>
      </w:r>
      <w:r w:rsidR="006018B0" w:rsidRPr="000A48DF">
        <w:rPr>
          <w:szCs w:val="21"/>
        </w:rPr>
        <w:t>△PDE</w:t>
      </w:r>
      <w:r w:rsidR="006018B0" w:rsidRPr="000A48DF">
        <w:rPr>
          <w:szCs w:val="21"/>
        </w:rPr>
        <w:t>的面积为整数</w:t>
      </w:r>
      <w:r w:rsidR="006018B0" w:rsidRPr="000A48DF">
        <w:rPr>
          <w:szCs w:val="21"/>
        </w:rPr>
        <w:t>”</w:t>
      </w:r>
      <w:r w:rsidR="006018B0" w:rsidRPr="000A48DF">
        <w:rPr>
          <w:szCs w:val="21"/>
        </w:rPr>
        <w:t>的点</w:t>
      </w:r>
      <w:r w:rsidR="006018B0" w:rsidRPr="000A48DF">
        <w:rPr>
          <w:szCs w:val="21"/>
        </w:rPr>
        <w:t>P</w:t>
      </w:r>
      <w:r w:rsidR="006018B0" w:rsidRPr="000A48DF">
        <w:rPr>
          <w:szCs w:val="21"/>
        </w:rPr>
        <w:t>记作</w:t>
      </w:r>
      <w:r w:rsidR="006018B0" w:rsidRPr="000A48DF">
        <w:rPr>
          <w:szCs w:val="21"/>
        </w:rPr>
        <w:t>“</w:t>
      </w:r>
      <w:r w:rsidR="006018B0" w:rsidRPr="000A48DF">
        <w:rPr>
          <w:szCs w:val="21"/>
        </w:rPr>
        <w:t>好点</w:t>
      </w:r>
      <w:r w:rsidR="006018B0" w:rsidRPr="000A48DF">
        <w:rPr>
          <w:szCs w:val="21"/>
        </w:rPr>
        <w:t>”</w:t>
      </w:r>
      <w:r w:rsidR="006018B0" w:rsidRPr="000A48DF">
        <w:rPr>
          <w:szCs w:val="21"/>
        </w:rPr>
        <w:t>，则存在多个</w:t>
      </w:r>
      <w:r w:rsidR="006018B0" w:rsidRPr="000A48DF">
        <w:rPr>
          <w:szCs w:val="21"/>
        </w:rPr>
        <w:t>“</w:t>
      </w:r>
      <w:r w:rsidR="006018B0" w:rsidRPr="000A48DF">
        <w:rPr>
          <w:szCs w:val="21"/>
        </w:rPr>
        <w:t>好点</w:t>
      </w:r>
      <w:r w:rsidR="006018B0" w:rsidRPr="000A48DF">
        <w:rPr>
          <w:szCs w:val="21"/>
        </w:rPr>
        <w:t>”</w:t>
      </w:r>
      <w:r w:rsidR="006018B0" w:rsidRPr="000A48DF">
        <w:rPr>
          <w:szCs w:val="21"/>
        </w:rPr>
        <w:t>，且使</w:t>
      </w:r>
      <w:r w:rsidR="006018B0" w:rsidRPr="000A48DF">
        <w:rPr>
          <w:szCs w:val="21"/>
        </w:rPr>
        <w:t>△PDE</w:t>
      </w:r>
      <w:r w:rsidR="006018B0" w:rsidRPr="000A48DF">
        <w:rPr>
          <w:szCs w:val="21"/>
        </w:rPr>
        <w:t>的周长最小的点</w:t>
      </w:r>
      <w:r w:rsidR="006018B0" w:rsidRPr="000A48DF">
        <w:rPr>
          <w:szCs w:val="21"/>
        </w:rPr>
        <w:t>P</w:t>
      </w:r>
      <w:r w:rsidR="006018B0" w:rsidRPr="000A48DF">
        <w:rPr>
          <w:szCs w:val="21"/>
        </w:rPr>
        <w:t>也是一个</w:t>
      </w:r>
      <w:r w:rsidR="006018B0" w:rsidRPr="000A48DF">
        <w:rPr>
          <w:szCs w:val="21"/>
        </w:rPr>
        <w:t>“</w:t>
      </w:r>
      <w:r w:rsidR="006018B0" w:rsidRPr="000A48DF">
        <w:rPr>
          <w:szCs w:val="21"/>
        </w:rPr>
        <w:t>好点</w:t>
      </w:r>
      <w:r w:rsidR="006018B0" w:rsidRPr="000A48DF">
        <w:rPr>
          <w:szCs w:val="21"/>
        </w:rPr>
        <w:t>”</w:t>
      </w:r>
      <w:r w:rsidR="006018B0" w:rsidRPr="000A48DF">
        <w:rPr>
          <w:szCs w:val="21"/>
        </w:rPr>
        <w:t>．请直接写出所有</w:t>
      </w:r>
      <w:r w:rsidR="006018B0" w:rsidRPr="000A48DF">
        <w:rPr>
          <w:szCs w:val="21"/>
        </w:rPr>
        <w:t>“</w:t>
      </w:r>
      <w:r w:rsidR="006018B0" w:rsidRPr="000A48DF">
        <w:rPr>
          <w:szCs w:val="21"/>
        </w:rPr>
        <w:t>好点</w:t>
      </w:r>
      <w:r w:rsidR="006018B0" w:rsidRPr="000A48DF">
        <w:rPr>
          <w:szCs w:val="21"/>
        </w:rPr>
        <w:t>”</w:t>
      </w:r>
      <w:r w:rsidR="006018B0" w:rsidRPr="000A48DF">
        <w:rPr>
          <w:szCs w:val="21"/>
        </w:rPr>
        <w:t>的个数，并求出</w:t>
      </w:r>
      <w:r w:rsidR="006018B0" w:rsidRPr="000A48DF">
        <w:rPr>
          <w:szCs w:val="21"/>
        </w:rPr>
        <w:t>△PDE</w:t>
      </w:r>
      <w:r w:rsidR="006018B0" w:rsidRPr="000A48DF">
        <w:rPr>
          <w:szCs w:val="21"/>
        </w:rPr>
        <w:t>周长最小时</w:t>
      </w:r>
      <w:r w:rsidR="006018B0" w:rsidRPr="000A48DF">
        <w:rPr>
          <w:szCs w:val="21"/>
        </w:rPr>
        <w:t>“</w:t>
      </w:r>
      <w:r w:rsidR="006018B0" w:rsidRPr="000A48DF">
        <w:rPr>
          <w:szCs w:val="21"/>
        </w:rPr>
        <w:t>好点</w:t>
      </w:r>
      <w:r w:rsidR="006018B0" w:rsidRPr="000A48DF">
        <w:rPr>
          <w:szCs w:val="21"/>
        </w:rPr>
        <w:t>”</w:t>
      </w:r>
      <w:r w:rsidR="006018B0" w:rsidRPr="000A48DF">
        <w:rPr>
          <w:szCs w:val="21"/>
        </w:rPr>
        <w:t>的坐标．</w:t>
      </w:r>
    </w:p>
    <w:sectPr w:rsidR="006018B0" w:rsidRPr="000A48DF" w:rsidSect="004B13C4">
      <w:footerReference w:type="default" r:id="rId155"/>
      <w:type w:val="continuous"/>
      <w:pgSz w:w="20639" w:h="14572" w:orient="landscape" w:code="12"/>
      <w:pgMar w:top="851" w:right="851" w:bottom="851" w:left="851" w:header="851" w:footer="567" w:gutter="0"/>
      <w:cols w:num="2" w:sep="1" w:space="105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20C4" w:rsidRDefault="006F20C4">
      <w:r>
        <w:separator/>
      </w:r>
    </w:p>
  </w:endnote>
  <w:endnote w:type="continuationSeparator" w:id="0">
    <w:p w:rsidR="006F20C4" w:rsidRDefault="006F20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auto"/>
    <w:pitch w:val="variable"/>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MingLiU_HKSCS">
    <w:panose1 w:val="02020500000000000000"/>
    <w:charset w:val="88"/>
    <w:family w:val="roman"/>
    <w:pitch w:val="variable"/>
    <w:sig w:usb0="A00002FF" w:usb1="38CFFCFA" w:usb2="00000016" w:usb3="00000000" w:csb0="00100001" w:csb1="00000000"/>
  </w:font>
  <w:font w:name="Cambria Math">
    <w:panose1 w:val="02040503050406030204"/>
    <w:charset w:val="01"/>
    <w:family w:val="roman"/>
    <w:notTrueType/>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186" w:rsidRPr="004B13C4" w:rsidRDefault="00203186" w:rsidP="00A130AF">
    <w:pPr>
      <w:pStyle w:val="a6"/>
      <w:tabs>
        <w:tab w:val="center" w:pos="15593"/>
      </w:tabs>
      <w:jc w:val="center"/>
    </w:pPr>
    <w:r>
      <w:rPr>
        <w:rFonts w:hint="eastAsia"/>
      </w:rPr>
      <w:t>第</w:t>
    </w:r>
    <w:r w:rsidR="00582638">
      <w:fldChar w:fldCharType="begin"/>
    </w:r>
    <w:r>
      <w:instrText xml:space="preserve"> </w:instrText>
    </w:r>
    <w:r>
      <w:rPr>
        <w:rFonts w:hint="eastAsia"/>
      </w:rPr>
      <w:instrText>=2*</w:instrText>
    </w:r>
    <w:r w:rsidR="00582638">
      <w:fldChar w:fldCharType="begin"/>
    </w:r>
    <w:r>
      <w:rPr>
        <w:rStyle w:val="a9"/>
      </w:rPr>
      <w:instrText xml:space="preserve"> PAGE </w:instrText>
    </w:r>
    <w:r w:rsidR="00582638">
      <w:fldChar w:fldCharType="separate"/>
    </w:r>
    <w:r w:rsidR="00EE6458">
      <w:rPr>
        <w:rStyle w:val="a9"/>
        <w:noProof/>
      </w:rPr>
      <w:instrText>2</w:instrText>
    </w:r>
    <w:r w:rsidR="00582638">
      <w:fldChar w:fldCharType="end"/>
    </w:r>
    <w:r>
      <w:rPr>
        <w:rStyle w:val="a9"/>
        <w:rFonts w:hint="eastAsia"/>
      </w:rPr>
      <w:instrText>-1</w:instrText>
    </w:r>
    <w:r>
      <w:instrText xml:space="preserve"> </w:instrText>
    </w:r>
    <w:r w:rsidR="00582638">
      <w:fldChar w:fldCharType="separate"/>
    </w:r>
    <w:r w:rsidR="00EE6458">
      <w:rPr>
        <w:noProof/>
      </w:rPr>
      <w:t>3</w:t>
    </w:r>
    <w:r w:rsidR="00582638">
      <w:fldChar w:fldCharType="end"/>
    </w:r>
    <w:r>
      <w:rPr>
        <w:rFonts w:hint="eastAsia"/>
      </w:rPr>
      <w:t>页（共</w:t>
    </w:r>
    <w:r w:rsidR="00582638">
      <w:fldChar w:fldCharType="begin"/>
    </w:r>
    <w:r>
      <w:instrText xml:space="preserve"> </w:instrText>
    </w:r>
    <w:r>
      <w:rPr>
        <w:rFonts w:hint="eastAsia"/>
      </w:rPr>
      <w:instrText>=2*</w:instrText>
    </w:r>
    <w:r w:rsidR="00582638">
      <w:fldChar w:fldCharType="begin"/>
    </w:r>
    <w:r>
      <w:rPr>
        <w:rStyle w:val="a9"/>
      </w:rPr>
      <w:instrText xml:space="preserve"> NUMPAGES </w:instrText>
    </w:r>
    <w:r w:rsidR="00582638">
      <w:fldChar w:fldCharType="separate"/>
    </w:r>
    <w:r w:rsidR="00EE6458">
      <w:rPr>
        <w:rStyle w:val="a9"/>
        <w:noProof/>
      </w:rPr>
      <w:instrText>2</w:instrText>
    </w:r>
    <w:r w:rsidR="00582638">
      <w:fldChar w:fldCharType="end"/>
    </w:r>
    <w:r>
      <w:instrText xml:space="preserve"> </w:instrText>
    </w:r>
    <w:r w:rsidR="00582638">
      <w:fldChar w:fldCharType="separate"/>
    </w:r>
    <w:r w:rsidR="00EE6458">
      <w:rPr>
        <w:noProof/>
      </w:rPr>
      <w:t>4</w:t>
    </w:r>
    <w:r w:rsidR="00582638">
      <w:fldChar w:fldCharType="end"/>
    </w:r>
    <w:r>
      <w:rPr>
        <w:rFonts w:hint="eastAsia"/>
      </w:rPr>
      <w:t>页）</w:t>
    </w:r>
    <w:r>
      <w:rPr>
        <w:rFonts w:hint="eastAsia"/>
      </w:rPr>
      <w:t xml:space="preserve">                                                                                </w:t>
    </w:r>
    <w:r>
      <w:rPr>
        <w:rFonts w:hint="eastAsia"/>
      </w:rPr>
      <w:t>第</w:t>
    </w:r>
    <w:r w:rsidR="00582638">
      <w:fldChar w:fldCharType="begin"/>
    </w:r>
    <w:r>
      <w:instrText xml:space="preserve"> </w:instrText>
    </w:r>
    <w:r>
      <w:rPr>
        <w:rFonts w:hint="eastAsia"/>
      </w:rPr>
      <w:instrText>=2*</w:instrText>
    </w:r>
    <w:r w:rsidR="00582638">
      <w:fldChar w:fldCharType="begin"/>
    </w:r>
    <w:r>
      <w:rPr>
        <w:rStyle w:val="a9"/>
      </w:rPr>
      <w:instrText xml:space="preserve"> PAGE </w:instrText>
    </w:r>
    <w:r w:rsidR="00582638">
      <w:fldChar w:fldCharType="separate"/>
    </w:r>
    <w:r w:rsidR="00EE6458">
      <w:rPr>
        <w:rStyle w:val="a9"/>
        <w:noProof/>
      </w:rPr>
      <w:instrText>2</w:instrText>
    </w:r>
    <w:r w:rsidR="00582638">
      <w:fldChar w:fldCharType="end"/>
    </w:r>
    <w:r>
      <w:instrText xml:space="preserve"> </w:instrText>
    </w:r>
    <w:r w:rsidR="00582638">
      <w:fldChar w:fldCharType="separate"/>
    </w:r>
    <w:r w:rsidR="00EE6458">
      <w:rPr>
        <w:noProof/>
      </w:rPr>
      <w:t>4</w:t>
    </w:r>
    <w:r w:rsidR="00582638">
      <w:fldChar w:fldCharType="end"/>
    </w:r>
    <w:r>
      <w:rPr>
        <w:rFonts w:hint="eastAsia"/>
      </w:rPr>
      <w:t>页（共</w:t>
    </w:r>
    <w:r w:rsidR="00582638">
      <w:fldChar w:fldCharType="begin"/>
    </w:r>
    <w:r>
      <w:instrText xml:space="preserve"> </w:instrText>
    </w:r>
    <w:r>
      <w:rPr>
        <w:rFonts w:hint="eastAsia"/>
      </w:rPr>
      <w:instrText>=2*</w:instrText>
    </w:r>
    <w:r w:rsidR="00582638">
      <w:fldChar w:fldCharType="begin"/>
    </w:r>
    <w:r>
      <w:rPr>
        <w:rStyle w:val="a9"/>
      </w:rPr>
      <w:instrText xml:space="preserve"> NUMPAGES </w:instrText>
    </w:r>
    <w:r w:rsidR="00582638">
      <w:fldChar w:fldCharType="separate"/>
    </w:r>
    <w:r w:rsidR="00EE6458">
      <w:rPr>
        <w:rStyle w:val="a9"/>
        <w:noProof/>
      </w:rPr>
      <w:instrText>2</w:instrText>
    </w:r>
    <w:r w:rsidR="00582638">
      <w:fldChar w:fldCharType="end"/>
    </w:r>
    <w:r>
      <w:instrText xml:space="preserve"> </w:instrText>
    </w:r>
    <w:r w:rsidR="00582638">
      <w:fldChar w:fldCharType="separate"/>
    </w:r>
    <w:r w:rsidR="00EE6458">
      <w:rPr>
        <w:noProof/>
      </w:rPr>
      <w:t>4</w:t>
    </w:r>
    <w:r w:rsidR="00582638">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20C4" w:rsidRDefault="006F20C4">
      <w:r>
        <w:separator/>
      </w:r>
    </w:p>
  </w:footnote>
  <w:footnote w:type="continuationSeparator" w:id="0">
    <w:p w:rsidR="006F20C4" w:rsidRDefault="006F20C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785F69"/>
    <w:multiLevelType w:val="hybridMultilevel"/>
    <w:tmpl w:val="E75AEB0A"/>
    <w:lvl w:ilvl="0" w:tplc="CC2E893A">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8E41614"/>
    <w:multiLevelType w:val="hybridMultilevel"/>
    <w:tmpl w:val="31226644"/>
    <w:lvl w:ilvl="0" w:tplc="9F506BBA">
      <w:start w:val="1"/>
      <w:numFmt w:val="decimal"/>
      <w:lvlText w:val="（%1）"/>
      <w:lvlJc w:val="left"/>
      <w:pPr>
        <w:tabs>
          <w:tab w:val="num" w:pos="1144"/>
        </w:tabs>
        <w:ind w:left="1144" w:hanging="720"/>
      </w:pPr>
      <w:rPr>
        <w:rFonts w:hint="eastAsia"/>
      </w:rPr>
    </w:lvl>
    <w:lvl w:ilvl="1" w:tplc="04090019" w:tentative="1">
      <w:start w:val="1"/>
      <w:numFmt w:val="lowerLetter"/>
      <w:lvlText w:val="%2)"/>
      <w:lvlJc w:val="left"/>
      <w:pPr>
        <w:tabs>
          <w:tab w:val="num" w:pos="1264"/>
        </w:tabs>
        <w:ind w:left="1264" w:hanging="420"/>
      </w:pPr>
    </w:lvl>
    <w:lvl w:ilvl="2" w:tplc="0409001B" w:tentative="1">
      <w:start w:val="1"/>
      <w:numFmt w:val="lowerRoman"/>
      <w:lvlText w:val="%3."/>
      <w:lvlJc w:val="right"/>
      <w:pPr>
        <w:tabs>
          <w:tab w:val="num" w:pos="1684"/>
        </w:tabs>
        <w:ind w:left="1684" w:hanging="420"/>
      </w:pPr>
    </w:lvl>
    <w:lvl w:ilvl="3" w:tplc="0409000F" w:tentative="1">
      <w:start w:val="1"/>
      <w:numFmt w:val="decimal"/>
      <w:lvlText w:val="%4."/>
      <w:lvlJc w:val="left"/>
      <w:pPr>
        <w:tabs>
          <w:tab w:val="num" w:pos="2104"/>
        </w:tabs>
        <w:ind w:left="2104" w:hanging="420"/>
      </w:pPr>
    </w:lvl>
    <w:lvl w:ilvl="4" w:tplc="04090019" w:tentative="1">
      <w:start w:val="1"/>
      <w:numFmt w:val="lowerLetter"/>
      <w:lvlText w:val="%5)"/>
      <w:lvlJc w:val="left"/>
      <w:pPr>
        <w:tabs>
          <w:tab w:val="num" w:pos="2524"/>
        </w:tabs>
        <w:ind w:left="2524" w:hanging="420"/>
      </w:pPr>
    </w:lvl>
    <w:lvl w:ilvl="5" w:tplc="0409001B" w:tentative="1">
      <w:start w:val="1"/>
      <w:numFmt w:val="lowerRoman"/>
      <w:lvlText w:val="%6."/>
      <w:lvlJc w:val="right"/>
      <w:pPr>
        <w:tabs>
          <w:tab w:val="num" w:pos="2944"/>
        </w:tabs>
        <w:ind w:left="2944" w:hanging="420"/>
      </w:pPr>
    </w:lvl>
    <w:lvl w:ilvl="6" w:tplc="0409000F" w:tentative="1">
      <w:start w:val="1"/>
      <w:numFmt w:val="decimal"/>
      <w:lvlText w:val="%7."/>
      <w:lvlJc w:val="left"/>
      <w:pPr>
        <w:tabs>
          <w:tab w:val="num" w:pos="3364"/>
        </w:tabs>
        <w:ind w:left="3364" w:hanging="420"/>
      </w:pPr>
    </w:lvl>
    <w:lvl w:ilvl="7" w:tplc="04090019" w:tentative="1">
      <w:start w:val="1"/>
      <w:numFmt w:val="lowerLetter"/>
      <w:lvlText w:val="%8)"/>
      <w:lvlJc w:val="left"/>
      <w:pPr>
        <w:tabs>
          <w:tab w:val="num" w:pos="3784"/>
        </w:tabs>
        <w:ind w:left="3784" w:hanging="420"/>
      </w:pPr>
    </w:lvl>
    <w:lvl w:ilvl="8" w:tplc="0409001B" w:tentative="1">
      <w:start w:val="1"/>
      <w:numFmt w:val="lowerRoman"/>
      <w:lvlText w:val="%9."/>
      <w:lvlJc w:val="right"/>
      <w:pPr>
        <w:tabs>
          <w:tab w:val="num" w:pos="4204"/>
        </w:tabs>
        <w:ind w:left="4204" w:hanging="420"/>
      </w:pPr>
    </w:lvl>
  </w:abstractNum>
  <w:abstractNum w:abstractNumId="2">
    <w:nsid w:val="22DF7AF5"/>
    <w:multiLevelType w:val="hybridMultilevel"/>
    <w:tmpl w:val="11B80D14"/>
    <w:lvl w:ilvl="0" w:tplc="A23082B6">
      <w:start w:val="1"/>
      <w:numFmt w:val="decimalEnclosedParen"/>
      <w:lvlText w:val="%1"/>
      <w:lvlJc w:val="left"/>
      <w:pPr>
        <w:tabs>
          <w:tab w:val="num" w:pos="784"/>
        </w:tabs>
        <w:ind w:left="784" w:hanging="360"/>
      </w:pPr>
      <w:rPr>
        <w:rFonts w:hint="default"/>
      </w:rPr>
    </w:lvl>
    <w:lvl w:ilvl="1" w:tplc="04090019" w:tentative="1">
      <w:start w:val="1"/>
      <w:numFmt w:val="lowerLetter"/>
      <w:lvlText w:val="%2)"/>
      <w:lvlJc w:val="left"/>
      <w:pPr>
        <w:tabs>
          <w:tab w:val="num" w:pos="1264"/>
        </w:tabs>
        <w:ind w:left="1264" w:hanging="420"/>
      </w:pPr>
    </w:lvl>
    <w:lvl w:ilvl="2" w:tplc="0409001B" w:tentative="1">
      <w:start w:val="1"/>
      <w:numFmt w:val="lowerRoman"/>
      <w:lvlText w:val="%3."/>
      <w:lvlJc w:val="right"/>
      <w:pPr>
        <w:tabs>
          <w:tab w:val="num" w:pos="1684"/>
        </w:tabs>
        <w:ind w:left="1684" w:hanging="420"/>
      </w:pPr>
    </w:lvl>
    <w:lvl w:ilvl="3" w:tplc="0409000F" w:tentative="1">
      <w:start w:val="1"/>
      <w:numFmt w:val="decimal"/>
      <w:lvlText w:val="%4."/>
      <w:lvlJc w:val="left"/>
      <w:pPr>
        <w:tabs>
          <w:tab w:val="num" w:pos="2104"/>
        </w:tabs>
        <w:ind w:left="2104" w:hanging="420"/>
      </w:pPr>
    </w:lvl>
    <w:lvl w:ilvl="4" w:tplc="04090019" w:tentative="1">
      <w:start w:val="1"/>
      <w:numFmt w:val="lowerLetter"/>
      <w:lvlText w:val="%5)"/>
      <w:lvlJc w:val="left"/>
      <w:pPr>
        <w:tabs>
          <w:tab w:val="num" w:pos="2524"/>
        </w:tabs>
        <w:ind w:left="2524" w:hanging="420"/>
      </w:pPr>
    </w:lvl>
    <w:lvl w:ilvl="5" w:tplc="0409001B" w:tentative="1">
      <w:start w:val="1"/>
      <w:numFmt w:val="lowerRoman"/>
      <w:lvlText w:val="%6."/>
      <w:lvlJc w:val="right"/>
      <w:pPr>
        <w:tabs>
          <w:tab w:val="num" w:pos="2944"/>
        </w:tabs>
        <w:ind w:left="2944" w:hanging="420"/>
      </w:pPr>
    </w:lvl>
    <w:lvl w:ilvl="6" w:tplc="0409000F" w:tentative="1">
      <w:start w:val="1"/>
      <w:numFmt w:val="decimal"/>
      <w:lvlText w:val="%7."/>
      <w:lvlJc w:val="left"/>
      <w:pPr>
        <w:tabs>
          <w:tab w:val="num" w:pos="3364"/>
        </w:tabs>
        <w:ind w:left="3364" w:hanging="420"/>
      </w:pPr>
    </w:lvl>
    <w:lvl w:ilvl="7" w:tplc="04090019" w:tentative="1">
      <w:start w:val="1"/>
      <w:numFmt w:val="lowerLetter"/>
      <w:lvlText w:val="%8)"/>
      <w:lvlJc w:val="left"/>
      <w:pPr>
        <w:tabs>
          <w:tab w:val="num" w:pos="3784"/>
        </w:tabs>
        <w:ind w:left="3784" w:hanging="420"/>
      </w:pPr>
    </w:lvl>
    <w:lvl w:ilvl="8" w:tplc="0409001B" w:tentative="1">
      <w:start w:val="1"/>
      <w:numFmt w:val="lowerRoman"/>
      <w:lvlText w:val="%9."/>
      <w:lvlJc w:val="right"/>
      <w:pPr>
        <w:tabs>
          <w:tab w:val="num" w:pos="4204"/>
        </w:tabs>
        <w:ind w:left="4204" w:hanging="420"/>
      </w:pPr>
    </w:lvl>
  </w:abstractNum>
  <w:abstractNum w:abstractNumId="3">
    <w:nsid w:val="57187432"/>
    <w:multiLevelType w:val="singleLevel"/>
    <w:tmpl w:val="57187432"/>
    <w:lvl w:ilvl="0">
      <w:start w:val="3"/>
      <w:numFmt w:val="chineseCounting"/>
      <w:suff w:val="nothing"/>
      <w:lvlText w:val="%1、"/>
      <w:lvlJc w:val="left"/>
    </w:lvl>
  </w:abstractNum>
  <w:abstractNum w:abstractNumId="4">
    <w:nsid w:val="571985CF"/>
    <w:multiLevelType w:val="singleLevel"/>
    <w:tmpl w:val="571985CF"/>
    <w:lvl w:ilvl="0">
      <w:start w:val="1"/>
      <w:numFmt w:val="decimal"/>
      <w:suff w:val="nothing"/>
      <w:lvlText w:val="（%1）"/>
      <w:lvlJc w:val="left"/>
    </w:lvl>
  </w:abstractNum>
  <w:abstractNum w:abstractNumId="5">
    <w:nsid w:val="571986AB"/>
    <w:multiLevelType w:val="singleLevel"/>
    <w:tmpl w:val="571986AB"/>
    <w:lvl w:ilvl="0">
      <w:start w:val="4"/>
      <w:numFmt w:val="decimal"/>
      <w:suff w:val="nothing"/>
      <w:lvlText w:val="（%1）"/>
      <w:lvlJc w:val="left"/>
    </w:lvl>
  </w:abstractNum>
  <w:abstractNum w:abstractNumId="6">
    <w:nsid w:val="5719B3A3"/>
    <w:multiLevelType w:val="singleLevel"/>
    <w:tmpl w:val="5719B3A3"/>
    <w:lvl w:ilvl="0">
      <w:start w:val="2"/>
      <w:numFmt w:val="chineseCounting"/>
      <w:suff w:val="nothing"/>
      <w:lvlText w:val="%1、"/>
      <w:lvlJc w:val="left"/>
    </w:lvl>
  </w:abstractNum>
  <w:num w:numId="1">
    <w:abstractNumId w:val="1"/>
  </w:num>
  <w:num w:numId="2">
    <w:abstractNumId w:val="2"/>
  </w:num>
  <w:num w:numId="3">
    <w:abstractNumId w:val="0"/>
  </w:num>
  <w:num w:numId="4">
    <w:abstractNumId w:val="6"/>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7649">
      <o:colormenu v:ext="edit" fillcolor="none" stroke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C3560"/>
    <w:rsid w:val="000006BF"/>
    <w:rsid w:val="00003C26"/>
    <w:rsid w:val="0000482D"/>
    <w:rsid w:val="000062A4"/>
    <w:rsid w:val="00012CFC"/>
    <w:rsid w:val="00012D1E"/>
    <w:rsid w:val="00016695"/>
    <w:rsid w:val="000242DA"/>
    <w:rsid w:val="00024890"/>
    <w:rsid w:val="0002531C"/>
    <w:rsid w:val="00025523"/>
    <w:rsid w:val="000259E7"/>
    <w:rsid w:val="0002760B"/>
    <w:rsid w:val="00027ED4"/>
    <w:rsid w:val="00030AC8"/>
    <w:rsid w:val="000311B1"/>
    <w:rsid w:val="000320C8"/>
    <w:rsid w:val="00033A48"/>
    <w:rsid w:val="0003561F"/>
    <w:rsid w:val="00036C31"/>
    <w:rsid w:val="0004091D"/>
    <w:rsid w:val="000449B5"/>
    <w:rsid w:val="00047B25"/>
    <w:rsid w:val="00056ED8"/>
    <w:rsid w:val="00061083"/>
    <w:rsid w:val="000717F6"/>
    <w:rsid w:val="00071FA2"/>
    <w:rsid w:val="00075B98"/>
    <w:rsid w:val="00076F13"/>
    <w:rsid w:val="000803D4"/>
    <w:rsid w:val="000853E4"/>
    <w:rsid w:val="000928CB"/>
    <w:rsid w:val="000951C6"/>
    <w:rsid w:val="000A48DF"/>
    <w:rsid w:val="000A53AA"/>
    <w:rsid w:val="000B0B90"/>
    <w:rsid w:val="000B126B"/>
    <w:rsid w:val="000B1B60"/>
    <w:rsid w:val="000B3B7F"/>
    <w:rsid w:val="000C08F9"/>
    <w:rsid w:val="000C4C99"/>
    <w:rsid w:val="000C5CE7"/>
    <w:rsid w:val="000C5F49"/>
    <w:rsid w:val="000C652B"/>
    <w:rsid w:val="000C6D46"/>
    <w:rsid w:val="000D1593"/>
    <w:rsid w:val="000D54F2"/>
    <w:rsid w:val="000D56B5"/>
    <w:rsid w:val="000D6210"/>
    <w:rsid w:val="000D663A"/>
    <w:rsid w:val="000E1DE1"/>
    <w:rsid w:val="000E22D2"/>
    <w:rsid w:val="000E2C15"/>
    <w:rsid w:val="000E376D"/>
    <w:rsid w:val="000E53E2"/>
    <w:rsid w:val="000E5465"/>
    <w:rsid w:val="000E5DE2"/>
    <w:rsid w:val="000F0BCB"/>
    <w:rsid w:val="000F3BDF"/>
    <w:rsid w:val="000F4AB4"/>
    <w:rsid w:val="000F6679"/>
    <w:rsid w:val="00101342"/>
    <w:rsid w:val="001015C3"/>
    <w:rsid w:val="001027B2"/>
    <w:rsid w:val="001036B1"/>
    <w:rsid w:val="001057FC"/>
    <w:rsid w:val="001064C2"/>
    <w:rsid w:val="00114750"/>
    <w:rsid w:val="00116C89"/>
    <w:rsid w:val="00122518"/>
    <w:rsid w:val="00126E11"/>
    <w:rsid w:val="001307EA"/>
    <w:rsid w:val="00131C52"/>
    <w:rsid w:val="00135AA7"/>
    <w:rsid w:val="001374EE"/>
    <w:rsid w:val="00137E0E"/>
    <w:rsid w:val="00142F07"/>
    <w:rsid w:val="00145707"/>
    <w:rsid w:val="001467C7"/>
    <w:rsid w:val="0014684A"/>
    <w:rsid w:val="0015171B"/>
    <w:rsid w:val="00153B8A"/>
    <w:rsid w:val="001565BC"/>
    <w:rsid w:val="001608B3"/>
    <w:rsid w:val="0016174B"/>
    <w:rsid w:val="00161D31"/>
    <w:rsid w:val="001652F7"/>
    <w:rsid w:val="00166FAF"/>
    <w:rsid w:val="00167285"/>
    <w:rsid w:val="00172D61"/>
    <w:rsid w:val="00174012"/>
    <w:rsid w:val="00176101"/>
    <w:rsid w:val="00181110"/>
    <w:rsid w:val="0018287D"/>
    <w:rsid w:val="00183B2D"/>
    <w:rsid w:val="00186838"/>
    <w:rsid w:val="00186EEC"/>
    <w:rsid w:val="00192EA3"/>
    <w:rsid w:val="001951C2"/>
    <w:rsid w:val="00195308"/>
    <w:rsid w:val="0019672F"/>
    <w:rsid w:val="001A4B53"/>
    <w:rsid w:val="001A5FD8"/>
    <w:rsid w:val="001A6597"/>
    <w:rsid w:val="001B0377"/>
    <w:rsid w:val="001B3095"/>
    <w:rsid w:val="001B3662"/>
    <w:rsid w:val="001B6BE2"/>
    <w:rsid w:val="001C10BD"/>
    <w:rsid w:val="001C348F"/>
    <w:rsid w:val="001C573C"/>
    <w:rsid w:val="001D1043"/>
    <w:rsid w:val="001D2610"/>
    <w:rsid w:val="001D7DA1"/>
    <w:rsid w:val="001D7EE9"/>
    <w:rsid w:val="001E09DB"/>
    <w:rsid w:val="001E137C"/>
    <w:rsid w:val="001E1B08"/>
    <w:rsid w:val="001E2545"/>
    <w:rsid w:val="001E27B1"/>
    <w:rsid w:val="001E60D8"/>
    <w:rsid w:val="001E6E8B"/>
    <w:rsid w:val="001F455C"/>
    <w:rsid w:val="001F6730"/>
    <w:rsid w:val="001F784B"/>
    <w:rsid w:val="001F7B86"/>
    <w:rsid w:val="001F7CD0"/>
    <w:rsid w:val="00201DE0"/>
    <w:rsid w:val="00203186"/>
    <w:rsid w:val="002032BA"/>
    <w:rsid w:val="002045ED"/>
    <w:rsid w:val="002056E8"/>
    <w:rsid w:val="00205B86"/>
    <w:rsid w:val="00206ED8"/>
    <w:rsid w:val="00207033"/>
    <w:rsid w:val="00207D76"/>
    <w:rsid w:val="00211A44"/>
    <w:rsid w:val="0021211C"/>
    <w:rsid w:val="002149D8"/>
    <w:rsid w:val="002202FC"/>
    <w:rsid w:val="00221F3D"/>
    <w:rsid w:val="002222BB"/>
    <w:rsid w:val="002230FE"/>
    <w:rsid w:val="00225EFA"/>
    <w:rsid w:val="00231AF2"/>
    <w:rsid w:val="00232C47"/>
    <w:rsid w:val="002330E5"/>
    <w:rsid w:val="00233F78"/>
    <w:rsid w:val="0023438A"/>
    <w:rsid w:val="00240E78"/>
    <w:rsid w:val="0024158B"/>
    <w:rsid w:val="002419F0"/>
    <w:rsid w:val="00244552"/>
    <w:rsid w:val="00244FB5"/>
    <w:rsid w:val="0024671A"/>
    <w:rsid w:val="002578F7"/>
    <w:rsid w:val="00265827"/>
    <w:rsid w:val="00266CB4"/>
    <w:rsid w:val="00272890"/>
    <w:rsid w:val="0027467F"/>
    <w:rsid w:val="00274CA4"/>
    <w:rsid w:val="00281036"/>
    <w:rsid w:val="00282903"/>
    <w:rsid w:val="00286424"/>
    <w:rsid w:val="0029446F"/>
    <w:rsid w:val="00295B14"/>
    <w:rsid w:val="002A250D"/>
    <w:rsid w:val="002A2A22"/>
    <w:rsid w:val="002A637B"/>
    <w:rsid w:val="002A7F18"/>
    <w:rsid w:val="002B071A"/>
    <w:rsid w:val="002B0D09"/>
    <w:rsid w:val="002B23FB"/>
    <w:rsid w:val="002B2EFC"/>
    <w:rsid w:val="002B30A7"/>
    <w:rsid w:val="002B3AAE"/>
    <w:rsid w:val="002B5A8C"/>
    <w:rsid w:val="002B721A"/>
    <w:rsid w:val="002C1187"/>
    <w:rsid w:val="002C5FEB"/>
    <w:rsid w:val="002C7A93"/>
    <w:rsid w:val="002D2366"/>
    <w:rsid w:val="002D2C18"/>
    <w:rsid w:val="002D421F"/>
    <w:rsid w:val="002E1171"/>
    <w:rsid w:val="002E2C06"/>
    <w:rsid w:val="002E3FA5"/>
    <w:rsid w:val="002F1965"/>
    <w:rsid w:val="002F24ED"/>
    <w:rsid w:val="002F2B3C"/>
    <w:rsid w:val="002F7A3E"/>
    <w:rsid w:val="00300553"/>
    <w:rsid w:val="00302C6D"/>
    <w:rsid w:val="00302D9E"/>
    <w:rsid w:val="003031AA"/>
    <w:rsid w:val="00304C8D"/>
    <w:rsid w:val="00307EF5"/>
    <w:rsid w:val="00310E97"/>
    <w:rsid w:val="00316D10"/>
    <w:rsid w:val="00321DFC"/>
    <w:rsid w:val="003238B1"/>
    <w:rsid w:val="00326503"/>
    <w:rsid w:val="003312DE"/>
    <w:rsid w:val="0033473F"/>
    <w:rsid w:val="00334A82"/>
    <w:rsid w:val="0033621A"/>
    <w:rsid w:val="00337228"/>
    <w:rsid w:val="00342A1E"/>
    <w:rsid w:val="00342C3A"/>
    <w:rsid w:val="00342F65"/>
    <w:rsid w:val="0034427A"/>
    <w:rsid w:val="0034446C"/>
    <w:rsid w:val="003449AE"/>
    <w:rsid w:val="0034570E"/>
    <w:rsid w:val="003505EE"/>
    <w:rsid w:val="003539E9"/>
    <w:rsid w:val="00354E80"/>
    <w:rsid w:val="003569A9"/>
    <w:rsid w:val="003600ED"/>
    <w:rsid w:val="00362AC1"/>
    <w:rsid w:val="00363AF0"/>
    <w:rsid w:val="00364B79"/>
    <w:rsid w:val="00365AE0"/>
    <w:rsid w:val="00365B5C"/>
    <w:rsid w:val="0036640C"/>
    <w:rsid w:val="00372631"/>
    <w:rsid w:val="003754EC"/>
    <w:rsid w:val="003759F9"/>
    <w:rsid w:val="00377CDB"/>
    <w:rsid w:val="00377ED3"/>
    <w:rsid w:val="00380280"/>
    <w:rsid w:val="00382059"/>
    <w:rsid w:val="003822DD"/>
    <w:rsid w:val="00382A2B"/>
    <w:rsid w:val="00382AB0"/>
    <w:rsid w:val="00383E39"/>
    <w:rsid w:val="00391FB6"/>
    <w:rsid w:val="003A134C"/>
    <w:rsid w:val="003A148C"/>
    <w:rsid w:val="003A2AB6"/>
    <w:rsid w:val="003A5657"/>
    <w:rsid w:val="003A765C"/>
    <w:rsid w:val="003B0C89"/>
    <w:rsid w:val="003B2832"/>
    <w:rsid w:val="003B53B4"/>
    <w:rsid w:val="003B5A8F"/>
    <w:rsid w:val="003B72F2"/>
    <w:rsid w:val="003C0579"/>
    <w:rsid w:val="003C0FAA"/>
    <w:rsid w:val="003C1CC2"/>
    <w:rsid w:val="003C322C"/>
    <w:rsid w:val="003D3C63"/>
    <w:rsid w:val="003D55E7"/>
    <w:rsid w:val="003D5E20"/>
    <w:rsid w:val="003E0FC0"/>
    <w:rsid w:val="003E234B"/>
    <w:rsid w:val="003E2F2D"/>
    <w:rsid w:val="003E5DEB"/>
    <w:rsid w:val="003E73DE"/>
    <w:rsid w:val="003F27DB"/>
    <w:rsid w:val="003F3684"/>
    <w:rsid w:val="003F3A97"/>
    <w:rsid w:val="003F3B41"/>
    <w:rsid w:val="003F511B"/>
    <w:rsid w:val="003F5321"/>
    <w:rsid w:val="003F7A81"/>
    <w:rsid w:val="0040326B"/>
    <w:rsid w:val="00404102"/>
    <w:rsid w:val="0040502A"/>
    <w:rsid w:val="0040749B"/>
    <w:rsid w:val="00407721"/>
    <w:rsid w:val="004077B4"/>
    <w:rsid w:val="00410939"/>
    <w:rsid w:val="0041563C"/>
    <w:rsid w:val="00423F0A"/>
    <w:rsid w:val="00427983"/>
    <w:rsid w:val="00430BB5"/>
    <w:rsid w:val="004323B9"/>
    <w:rsid w:val="004369A1"/>
    <w:rsid w:val="0043755F"/>
    <w:rsid w:val="00440904"/>
    <w:rsid w:val="0044315D"/>
    <w:rsid w:val="004463A9"/>
    <w:rsid w:val="00462594"/>
    <w:rsid w:val="00466D82"/>
    <w:rsid w:val="0046775C"/>
    <w:rsid w:val="00467F4F"/>
    <w:rsid w:val="0047167F"/>
    <w:rsid w:val="00472B7E"/>
    <w:rsid w:val="00472D36"/>
    <w:rsid w:val="00473EC2"/>
    <w:rsid w:val="004744A2"/>
    <w:rsid w:val="00475D4F"/>
    <w:rsid w:val="0047681E"/>
    <w:rsid w:val="00477C92"/>
    <w:rsid w:val="0048036F"/>
    <w:rsid w:val="00480887"/>
    <w:rsid w:val="0048384C"/>
    <w:rsid w:val="00484044"/>
    <w:rsid w:val="0048636B"/>
    <w:rsid w:val="00486AF1"/>
    <w:rsid w:val="0048774E"/>
    <w:rsid w:val="00487D75"/>
    <w:rsid w:val="0049056A"/>
    <w:rsid w:val="00490656"/>
    <w:rsid w:val="00490D95"/>
    <w:rsid w:val="004940E7"/>
    <w:rsid w:val="004A13E9"/>
    <w:rsid w:val="004A1BB4"/>
    <w:rsid w:val="004A1F00"/>
    <w:rsid w:val="004A37A5"/>
    <w:rsid w:val="004A54E5"/>
    <w:rsid w:val="004A5869"/>
    <w:rsid w:val="004B13C4"/>
    <w:rsid w:val="004B322A"/>
    <w:rsid w:val="004B35FB"/>
    <w:rsid w:val="004B4FBC"/>
    <w:rsid w:val="004B6FE7"/>
    <w:rsid w:val="004B7DFF"/>
    <w:rsid w:val="004C07DD"/>
    <w:rsid w:val="004C4759"/>
    <w:rsid w:val="004C50B7"/>
    <w:rsid w:val="004C6BD6"/>
    <w:rsid w:val="004C76D6"/>
    <w:rsid w:val="004C77E6"/>
    <w:rsid w:val="004D0253"/>
    <w:rsid w:val="004D0CD3"/>
    <w:rsid w:val="004D2FF2"/>
    <w:rsid w:val="004D3EB7"/>
    <w:rsid w:val="004D5081"/>
    <w:rsid w:val="004D7594"/>
    <w:rsid w:val="004E2431"/>
    <w:rsid w:val="004E35AD"/>
    <w:rsid w:val="004E480F"/>
    <w:rsid w:val="004E5A33"/>
    <w:rsid w:val="004F02AB"/>
    <w:rsid w:val="004F1A0C"/>
    <w:rsid w:val="004F3011"/>
    <w:rsid w:val="004F4587"/>
    <w:rsid w:val="004F4CED"/>
    <w:rsid w:val="004F4DBD"/>
    <w:rsid w:val="004F76A2"/>
    <w:rsid w:val="00500E5C"/>
    <w:rsid w:val="00501F4A"/>
    <w:rsid w:val="00510BA7"/>
    <w:rsid w:val="00511B21"/>
    <w:rsid w:val="00511B43"/>
    <w:rsid w:val="00514730"/>
    <w:rsid w:val="005148A7"/>
    <w:rsid w:val="00522378"/>
    <w:rsid w:val="00527DCC"/>
    <w:rsid w:val="00532DD5"/>
    <w:rsid w:val="00533D76"/>
    <w:rsid w:val="005358F6"/>
    <w:rsid w:val="00540D89"/>
    <w:rsid w:val="00541571"/>
    <w:rsid w:val="00552B71"/>
    <w:rsid w:val="005531D4"/>
    <w:rsid w:val="0055727F"/>
    <w:rsid w:val="005621AB"/>
    <w:rsid w:val="0056430A"/>
    <w:rsid w:val="005648C5"/>
    <w:rsid w:val="00570312"/>
    <w:rsid w:val="00570B17"/>
    <w:rsid w:val="00570E32"/>
    <w:rsid w:val="00571D67"/>
    <w:rsid w:val="00571DB4"/>
    <w:rsid w:val="005803EB"/>
    <w:rsid w:val="0058164F"/>
    <w:rsid w:val="00582638"/>
    <w:rsid w:val="00583207"/>
    <w:rsid w:val="0058392C"/>
    <w:rsid w:val="0058561B"/>
    <w:rsid w:val="00590EB7"/>
    <w:rsid w:val="00591530"/>
    <w:rsid w:val="00594321"/>
    <w:rsid w:val="00594A43"/>
    <w:rsid w:val="005966ED"/>
    <w:rsid w:val="005A0BDF"/>
    <w:rsid w:val="005A2834"/>
    <w:rsid w:val="005A6B88"/>
    <w:rsid w:val="005B34E7"/>
    <w:rsid w:val="005C0CFB"/>
    <w:rsid w:val="005C228D"/>
    <w:rsid w:val="005C6107"/>
    <w:rsid w:val="005C7AD8"/>
    <w:rsid w:val="005D17B7"/>
    <w:rsid w:val="005D2643"/>
    <w:rsid w:val="005D5DAA"/>
    <w:rsid w:val="005D757D"/>
    <w:rsid w:val="005D7D3D"/>
    <w:rsid w:val="005E0567"/>
    <w:rsid w:val="005E2358"/>
    <w:rsid w:val="005E6363"/>
    <w:rsid w:val="005E771F"/>
    <w:rsid w:val="005F2656"/>
    <w:rsid w:val="005F2D5D"/>
    <w:rsid w:val="005F3C5C"/>
    <w:rsid w:val="006018B0"/>
    <w:rsid w:val="00601FCA"/>
    <w:rsid w:val="006035FF"/>
    <w:rsid w:val="00605673"/>
    <w:rsid w:val="006074B9"/>
    <w:rsid w:val="00607657"/>
    <w:rsid w:val="006104FD"/>
    <w:rsid w:val="00610F49"/>
    <w:rsid w:val="0061304E"/>
    <w:rsid w:val="00615BD7"/>
    <w:rsid w:val="00620951"/>
    <w:rsid w:val="00623BBC"/>
    <w:rsid w:val="00624489"/>
    <w:rsid w:val="006251B7"/>
    <w:rsid w:val="006253C2"/>
    <w:rsid w:val="00626AB6"/>
    <w:rsid w:val="0063085B"/>
    <w:rsid w:val="00630FCA"/>
    <w:rsid w:val="0063117C"/>
    <w:rsid w:val="00636D80"/>
    <w:rsid w:val="00641029"/>
    <w:rsid w:val="00641E02"/>
    <w:rsid w:val="006439BC"/>
    <w:rsid w:val="00644371"/>
    <w:rsid w:val="00645078"/>
    <w:rsid w:val="00645095"/>
    <w:rsid w:val="0064604C"/>
    <w:rsid w:val="006510DA"/>
    <w:rsid w:val="0065225B"/>
    <w:rsid w:val="0065364E"/>
    <w:rsid w:val="006536EB"/>
    <w:rsid w:val="00655EBB"/>
    <w:rsid w:val="006561B9"/>
    <w:rsid w:val="00656AF4"/>
    <w:rsid w:val="006574F1"/>
    <w:rsid w:val="00664393"/>
    <w:rsid w:val="00666A16"/>
    <w:rsid w:val="00670BE1"/>
    <w:rsid w:val="006758EA"/>
    <w:rsid w:val="006811A7"/>
    <w:rsid w:val="00682FD5"/>
    <w:rsid w:val="006831A4"/>
    <w:rsid w:val="00683B81"/>
    <w:rsid w:val="006846C0"/>
    <w:rsid w:val="006852F3"/>
    <w:rsid w:val="00685A5D"/>
    <w:rsid w:val="00690A84"/>
    <w:rsid w:val="00692231"/>
    <w:rsid w:val="00696ACC"/>
    <w:rsid w:val="006A04D4"/>
    <w:rsid w:val="006A075E"/>
    <w:rsid w:val="006A183D"/>
    <w:rsid w:val="006A4BD8"/>
    <w:rsid w:val="006A62A3"/>
    <w:rsid w:val="006A743F"/>
    <w:rsid w:val="006B1460"/>
    <w:rsid w:val="006B3F10"/>
    <w:rsid w:val="006B4F3A"/>
    <w:rsid w:val="006B5086"/>
    <w:rsid w:val="006B591B"/>
    <w:rsid w:val="006B68C5"/>
    <w:rsid w:val="006B6A29"/>
    <w:rsid w:val="006C1137"/>
    <w:rsid w:val="006C3D0A"/>
    <w:rsid w:val="006C4136"/>
    <w:rsid w:val="006C422D"/>
    <w:rsid w:val="006C6452"/>
    <w:rsid w:val="006D010E"/>
    <w:rsid w:val="006D1E00"/>
    <w:rsid w:val="006D2FD8"/>
    <w:rsid w:val="006D31A0"/>
    <w:rsid w:val="006D597F"/>
    <w:rsid w:val="006E127D"/>
    <w:rsid w:val="006E1D94"/>
    <w:rsid w:val="006E20AA"/>
    <w:rsid w:val="006E2A8F"/>
    <w:rsid w:val="006E3770"/>
    <w:rsid w:val="006E4006"/>
    <w:rsid w:val="006F1D0E"/>
    <w:rsid w:val="006F20C4"/>
    <w:rsid w:val="006F4A7C"/>
    <w:rsid w:val="006F6835"/>
    <w:rsid w:val="00701AE0"/>
    <w:rsid w:val="00711678"/>
    <w:rsid w:val="00713337"/>
    <w:rsid w:val="00720726"/>
    <w:rsid w:val="007232CC"/>
    <w:rsid w:val="0072332C"/>
    <w:rsid w:val="0072393C"/>
    <w:rsid w:val="00723F9F"/>
    <w:rsid w:val="00725082"/>
    <w:rsid w:val="00727FA4"/>
    <w:rsid w:val="007305A1"/>
    <w:rsid w:val="00730684"/>
    <w:rsid w:val="0073448E"/>
    <w:rsid w:val="007377D8"/>
    <w:rsid w:val="00737DBC"/>
    <w:rsid w:val="0074126F"/>
    <w:rsid w:val="00743216"/>
    <w:rsid w:val="007451D3"/>
    <w:rsid w:val="007529DD"/>
    <w:rsid w:val="00752A82"/>
    <w:rsid w:val="007532A6"/>
    <w:rsid w:val="00755424"/>
    <w:rsid w:val="0075773F"/>
    <w:rsid w:val="00757924"/>
    <w:rsid w:val="007600BE"/>
    <w:rsid w:val="007609F6"/>
    <w:rsid w:val="00761F9C"/>
    <w:rsid w:val="00761FA0"/>
    <w:rsid w:val="00763192"/>
    <w:rsid w:val="00763BE8"/>
    <w:rsid w:val="00764358"/>
    <w:rsid w:val="00764FC8"/>
    <w:rsid w:val="00767243"/>
    <w:rsid w:val="007725D3"/>
    <w:rsid w:val="007736CB"/>
    <w:rsid w:val="00776640"/>
    <w:rsid w:val="007767FA"/>
    <w:rsid w:val="00776EF8"/>
    <w:rsid w:val="0078281E"/>
    <w:rsid w:val="00782C57"/>
    <w:rsid w:val="00782E40"/>
    <w:rsid w:val="00785DC5"/>
    <w:rsid w:val="0079062F"/>
    <w:rsid w:val="00791260"/>
    <w:rsid w:val="00793CB0"/>
    <w:rsid w:val="00795AD3"/>
    <w:rsid w:val="007976EF"/>
    <w:rsid w:val="007A11C7"/>
    <w:rsid w:val="007A449E"/>
    <w:rsid w:val="007A59FD"/>
    <w:rsid w:val="007A6922"/>
    <w:rsid w:val="007B0907"/>
    <w:rsid w:val="007B29F5"/>
    <w:rsid w:val="007B3E51"/>
    <w:rsid w:val="007B4393"/>
    <w:rsid w:val="007B6401"/>
    <w:rsid w:val="007B6E8A"/>
    <w:rsid w:val="007C1296"/>
    <w:rsid w:val="007C14F7"/>
    <w:rsid w:val="007C1A0C"/>
    <w:rsid w:val="007C1E6D"/>
    <w:rsid w:val="007C26DD"/>
    <w:rsid w:val="007C2B97"/>
    <w:rsid w:val="007C336D"/>
    <w:rsid w:val="007C34A0"/>
    <w:rsid w:val="007C5662"/>
    <w:rsid w:val="007C57B8"/>
    <w:rsid w:val="007C65EF"/>
    <w:rsid w:val="007D0FDA"/>
    <w:rsid w:val="007D1596"/>
    <w:rsid w:val="007D2822"/>
    <w:rsid w:val="007D2FEF"/>
    <w:rsid w:val="007D6F27"/>
    <w:rsid w:val="007D7444"/>
    <w:rsid w:val="007E00FF"/>
    <w:rsid w:val="007E1669"/>
    <w:rsid w:val="007E2BC9"/>
    <w:rsid w:val="007E2F10"/>
    <w:rsid w:val="007E6639"/>
    <w:rsid w:val="007F20B1"/>
    <w:rsid w:val="007F3541"/>
    <w:rsid w:val="007F52CA"/>
    <w:rsid w:val="007F671F"/>
    <w:rsid w:val="007F74A4"/>
    <w:rsid w:val="007F7A5E"/>
    <w:rsid w:val="008003BC"/>
    <w:rsid w:val="0080056B"/>
    <w:rsid w:val="00800B55"/>
    <w:rsid w:val="00800F06"/>
    <w:rsid w:val="00801A85"/>
    <w:rsid w:val="008023BF"/>
    <w:rsid w:val="00804F67"/>
    <w:rsid w:val="00804FCF"/>
    <w:rsid w:val="008076B2"/>
    <w:rsid w:val="00810200"/>
    <w:rsid w:val="00811133"/>
    <w:rsid w:val="008148CF"/>
    <w:rsid w:val="00814946"/>
    <w:rsid w:val="008170B7"/>
    <w:rsid w:val="00817812"/>
    <w:rsid w:val="00820B5F"/>
    <w:rsid w:val="00823272"/>
    <w:rsid w:val="00823635"/>
    <w:rsid w:val="00824E6B"/>
    <w:rsid w:val="00826B85"/>
    <w:rsid w:val="00832EC5"/>
    <w:rsid w:val="00834540"/>
    <w:rsid w:val="0083561B"/>
    <w:rsid w:val="00841149"/>
    <w:rsid w:val="00841192"/>
    <w:rsid w:val="0084134A"/>
    <w:rsid w:val="00842E8E"/>
    <w:rsid w:val="008440B0"/>
    <w:rsid w:val="008462C5"/>
    <w:rsid w:val="00847707"/>
    <w:rsid w:val="00850827"/>
    <w:rsid w:val="00853B20"/>
    <w:rsid w:val="008627EC"/>
    <w:rsid w:val="00864912"/>
    <w:rsid w:val="00866E1A"/>
    <w:rsid w:val="008670C9"/>
    <w:rsid w:val="008675DD"/>
    <w:rsid w:val="00870B0B"/>
    <w:rsid w:val="008729A7"/>
    <w:rsid w:val="00875658"/>
    <w:rsid w:val="00884E68"/>
    <w:rsid w:val="008931E0"/>
    <w:rsid w:val="00893732"/>
    <w:rsid w:val="00893A11"/>
    <w:rsid w:val="00895633"/>
    <w:rsid w:val="008A2685"/>
    <w:rsid w:val="008A2C2C"/>
    <w:rsid w:val="008A3464"/>
    <w:rsid w:val="008A4399"/>
    <w:rsid w:val="008B0956"/>
    <w:rsid w:val="008B2C69"/>
    <w:rsid w:val="008B459D"/>
    <w:rsid w:val="008B4A02"/>
    <w:rsid w:val="008B5017"/>
    <w:rsid w:val="008D61DF"/>
    <w:rsid w:val="008D67B2"/>
    <w:rsid w:val="008E112E"/>
    <w:rsid w:val="008E3F5C"/>
    <w:rsid w:val="008E44A3"/>
    <w:rsid w:val="008F0540"/>
    <w:rsid w:val="008F24C1"/>
    <w:rsid w:val="008F2A74"/>
    <w:rsid w:val="008F48CD"/>
    <w:rsid w:val="008F4EFD"/>
    <w:rsid w:val="008F5740"/>
    <w:rsid w:val="008F73CC"/>
    <w:rsid w:val="00905893"/>
    <w:rsid w:val="00910EEA"/>
    <w:rsid w:val="00911985"/>
    <w:rsid w:val="0091273D"/>
    <w:rsid w:val="00920CA0"/>
    <w:rsid w:val="00920E22"/>
    <w:rsid w:val="0092465A"/>
    <w:rsid w:val="00925A42"/>
    <w:rsid w:val="00926DD6"/>
    <w:rsid w:val="00926E56"/>
    <w:rsid w:val="00933CD8"/>
    <w:rsid w:val="00934404"/>
    <w:rsid w:val="00936A57"/>
    <w:rsid w:val="00940346"/>
    <w:rsid w:val="0094307D"/>
    <w:rsid w:val="009476B1"/>
    <w:rsid w:val="009510EB"/>
    <w:rsid w:val="00952204"/>
    <w:rsid w:val="0095280C"/>
    <w:rsid w:val="0095436C"/>
    <w:rsid w:val="00956552"/>
    <w:rsid w:val="00963B33"/>
    <w:rsid w:val="0096641A"/>
    <w:rsid w:val="00966654"/>
    <w:rsid w:val="0097006D"/>
    <w:rsid w:val="00970935"/>
    <w:rsid w:val="009713FB"/>
    <w:rsid w:val="009726B6"/>
    <w:rsid w:val="0097274C"/>
    <w:rsid w:val="00973055"/>
    <w:rsid w:val="009749D2"/>
    <w:rsid w:val="00983251"/>
    <w:rsid w:val="00985BEF"/>
    <w:rsid w:val="009862B7"/>
    <w:rsid w:val="00995375"/>
    <w:rsid w:val="00996096"/>
    <w:rsid w:val="009A1D93"/>
    <w:rsid w:val="009A502A"/>
    <w:rsid w:val="009A6C42"/>
    <w:rsid w:val="009B2F13"/>
    <w:rsid w:val="009B4A79"/>
    <w:rsid w:val="009B6011"/>
    <w:rsid w:val="009B6B19"/>
    <w:rsid w:val="009C28BE"/>
    <w:rsid w:val="009D2A0E"/>
    <w:rsid w:val="009D5894"/>
    <w:rsid w:val="009E061E"/>
    <w:rsid w:val="009E2F4C"/>
    <w:rsid w:val="009E3A9A"/>
    <w:rsid w:val="009E5B03"/>
    <w:rsid w:val="009E73B2"/>
    <w:rsid w:val="009F1743"/>
    <w:rsid w:val="009F1C59"/>
    <w:rsid w:val="009F52EE"/>
    <w:rsid w:val="009F5D50"/>
    <w:rsid w:val="009F6292"/>
    <w:rsid w:val="009F7E6B"/>
    <w:rsid w:val="00A02728"/>
    <w:rsid w:val="00A05B54"/>
    <w:rsid w:val="00A06099"/>
    <w:rsid w:val="00A119AE"/>
    <w:rsid w:val="00A130AF"/>
    <w:rsid w:val="00A17F3F"/>
    <w:rsid w:val="00A20508"/>
    <w:rsid w:val="00A20D54"/>
    <w:rsid w:val="00A250F0"/>
    <w:rsid w:val="00A252FD"/>
    <w:rsid w:val="00A25471"/>
    <w:rsid w:val="00A27E47"/>
    <w:rsid w:val="00A300D9"/>
    <w:rsid w:val="00A348DB"/>
    <w:rsid w:val="00A35DC8"/>
    <w:rsid w:val="00A401D4"/>
    <w:rsid w:val="00A40E17"/>
    <w:rsid w:val="00A4340B"/>
    <w:rsid w:val="00A463DD"/>
    <w:rsid w:val="00A53101"/>
    <w:rsid w:val="00A54444"/>
    <w:rsid w:val="00A544E5"/>
    <w:rsid w:val="00A547E6"/>
    <w:rsid w:val="00A55810"/>
    <w:rsid w:val="00A60A6E"/>
    <w:rsid w:val="00A6345F"/>
    <w:rsid w:val="00A6677D"/>
    <w:rsid w:val="00A667C7"/>
    <w:rsid w:val="00A70B4F"/>
    <w:rsid w:val="00A70C5C"/>
    <w:rsid w:val="00A70DEC"/>
    <w:rsid w:val="00A71D95"/>
    <w:rsid w:val="00A726DC"/>
    <w:rsid w:val="00A747E5"/>
    <w:rsid w:val="00A747FA"/>
    <w:rsid w:val="00A83F77"/>
    <w:rsid w:val="00A907B6"/>
    <w:rsid w:val="00A91037"/>
    <w:rsid w:val="00A91534"/>
    <w:rsid w:val="00A933CB"/>
    <w:rsid w:val="00A93A82"/>
    <w:rsid w:val="00A93BA2"/>
    <w:rsid w:val="00A950F1"/>
    <w:rsid w:val="00A96DAC"/>
    <w:rsid w:val="00A97458"/>
    <w:rsid w:val="00A97F67"/>
    <w:rsid w:val="00AA0451"/>
    <w:rsid w:val="00AA09EE"/>
    <w:rsid w:val="00AA17CF"/>
    <w:rsid w:val="00AA19E9"/>
    <w:rsid w:val="00AA229A"/>
    <w:rsid w:val="00AA7381"/>
    <w:rsid w:val="00AB09DA"/>
    <w:rsid w:val="00AB0EA7"/>
    <w:rsid w:val="00AB1859"/>
    <w:rsid w:val="00AB3298"/>
    <w:rsid w:val="00AB4641"/>
    <w:rsid w:val="00AB6636"/>
    <w:rsid w:val="00AC2369"/>
    <w:rsid w:val="00AC25E3"/>
    <w:rsid w:val="00AC3C4B"/>
    <w:rsid w:val="00AC7F33"/>
    <w:rsid w:val="00AD1295"/>
    <w:rsid w:val="00AD17E7"/>
    <w:rsid w:val="00AD28C7"/>
    <w:rsid w:val="00AD3E12"/>
    <w:rsid w:val="00AD405A"/>
    <w:rsid w:val="00AD6190"/>
    <w:rsid w:val="00AD708F"/>
    <w:rsid w:val="00AE2967"/>
    <w:rsid w:val="00AE4BAD"/>
    <w:rsid w:val="00AE5089"/>
    <w:rsid w:val="00AE5C34"/>
    <w:rsid w:val="00AE723F"/>
    <w:rsid w:val="00AF04F2"/>
    <w:rsid w:val="00AF33BE"/>
    <w:rsid w:val="00AF408E"/>
    <w:rsid w:val="00AF505F"/>
    <w:rsid w:val="00B01E37"/>
    <w:rsid w:val="00B027BE"/>
    <w:rsid w:val="00B02AEE"/>
    <w:rsid w:val="00B03178"/>
    <w:rsid w:val="00B061F5"/>
    <w:rsid w:val="00B069AF"/>
    <w:rsid w:val="00B07F15"/>
    <w:rsid w:val="00B10617"/>
    <w:rsid w:val="00B13C10"/>
    <w:rsid w:val="00B16E75"/>
    <w:rsid w:val="00B1736C"/>
    <w:rsid w:val="00B1753B"/>
    <w:rsid w:val="00B20FCF"/>
    <w:rsid w:val="00B24F51"/>
    <w:rsid w:val="00B31A18"/>
    <w:rsid w:val="00B33477"/>
    <w:rsid w:val="00B33902"/>
    <w:rsid w:val="00B34C20"/>
    <w:rsid w:val="00B35991"/>
    <w:rsid w:val="00B35EE5"/>
    <w:rsid w:val="00B36233"/>
    <w:rsid w:val="00B36DFF"/>
    <w:rsid w:val="00B37B3E"/>
    <w:rsid w:val="00B4099B"/>
    <w:rsid w:val="00B42548"/>
    <w:rsid w:val="00B428A1"/>
    <w:rsid w:val="00B42947"/>
    <w:rsid w:val="00B46F72"/>
    <w:rsid w:val="00B5143D"/>
    <w:rsid w:val="00B53B4E"/>
    <w:rsid w:val="00B56803"/>
    <w:rsid w:val="00B60645"/>
    <w:rsid w:val="00B6128B"/>
    <w:rsid w:val="00B63F0B"/>
    <w:rsid w:val="00B67F0B"/>
    <w:rsid w:val="00B75C5F"/>
    <w:rsid w:val="00B815C8"/>
    <w:rsid w:val="00B81737"/>
    <w:rsid w:val="00B8173E"/>
    <w:rsid w:val="00B8196A"/>
    <w:rsid w:val="00B82541"/>
    <w:rsid w:val="00B83DEC"/>
    <w:rsid w:val="00B84414"/>
    <w:rsid w:val="00B903CF"/>
    <w:rsid w:val="00B90A22"/>
    <w:rsid w:val="00B953BC"/>
    <w:rsid w:val="00B957E0"/>
    <w:rsid w:val="00B97BD9"/>
    <w:rsid w:val="00BA0503"/>
    <w:rsid w:val="00BA3737"/>
    <w:rsid w:val="00BA440D"/>
    <w:rsid w:val="00BA632F"/>
    <w:rsid w:val="00BB16ED"/>
    <w:rsid w:val="00BC0F57"/>
    <w:rsid w:val="00BC127A"/>
    <w:rsid w:val="00BC1A03"/>
    <w:rsid w:val="00BC1A49"/>
    <w:rsid w:val="00BC69E9"/>
    <w:rsid w:val="00BD0011"/>
    <w:rsid w:val="00BD0565"/>
    <w:rsid w:val="00BD0FDA"/>
    <w:rsid w:val="00BD2723"/>
    <w:rsid w:val="00BD3EF7"/>
    <w:rsid w:val="00BD3FE0"/>
    <w:rsid w:val="00BD45F7"/>
    <w:rsid w:val="00BD5CF8"/>
    <w:rsid w:val="00BD6950"/>
    <w:rsid w:val="00BE1054"/>
    <w:rsid w:val="00BE6346"/>
    <w:rsid w:val="00BF0A8A"/>
    <w:rsid w:val="00BF4088"/>
    <w:rsid w:val="00BF42FC"/>
    <w:rsid w:val="00BF4857"/>
    <w:rsid w:val="00BF52F1"/>
    <w:rsid w:val="00BF5539"/>
    <w:rsid w:val="00BF604C"/>
    <w:rsid w:val="00C022D1"/>
    <w:rsid w:val="00C02E34"/>
    <w:rsid w:val="00C0704E"/>
    <w:rsid w:val="00C07CDD"/>
    <w:rsid w:val="00C13D60"/>
    <w:rsid w:val="00C1545A"/>
    <w:rsid w:val="00C17ABA"/>
    <w:rsid w:val="00C23A51"/>
    <w:rsid w:val="00C27632"/>
    <w:rsid w:val="00C27C99"/>
    <w:rsid w:val="00C31187"/>
    <w:rsid w:val="00C318A1"/>
    <w:rsid w:val="00C31973"/>
    <w:rsid w:val="00C32BAA"/>
    <w:rsid w:val="00C36289"/>
    <w:rsid w:val="00C3685E"/>
    <w:rsid w:val="00C42788"/>
    <w:rsid w:val="00C427B0"/>
    <w:rsid w:val="00C45767"/>
    <w:rsid w:val="00C475A4"/>
    <w:rsid w:val="00C50EDB"/>
    <w:rsid w:val="00C529EC"/>
    <w:rsid w:val="00C53F8C"/>
    <w:rsid w:val="00C56862"/>
    <w:rsid w:val="00C611C4"/>
    <w:rsid w:val="00C64371"/>
    <w:rsid w:val="00C65336"/>
    <w:rsid w:val="00C655CE"/>
    <w:rsid w:val="00C66322"/>
    <w:rsid w:val="00C72832"/>
    <w:rsid w:val="00C74782"/>
    <w:rsid w:val="00C74BB8"/>
    <w:rsid w:val="00C77275"/>
    <w:rsid w:val="00C77AB7"/>
    <w:rsid w:val="00C81F1A"/>
    <w:rsid w:val="00C83D9A"/>
    <w:rsid w:val="00C901F6"/>
    <w:rsid w:val="00C90EFA"/>
    <w:rsid w:val="00C95FB1"/>
    <w:rsid w:val="00C96466"/>
    <w:rsid w:val="00C971AC"/>
    <w:rsid w:val="00CA041E"/>
    <w:rsid w:val="00CA12C1"/>
    <w:rsid w:val="00CA318C"/>
    <w:rsid w:val="00CA3A02"/>
    <w:rsid w:val="00CA3A58"/>
    <w:rsid w:val="00CA4F15"/>
    <w:rsid w:val="00CA5FB0"/>
    <w:rsid w:val="00CA7E7C"/>
    <w:rsid w:val="00CB0F30"/>
    <w:rsid w:val="00CB30BF"/>
    <w:rsid w:val="00CB6C97"/>
    <w:rsid w:val="00CC1BEB"/>
    <w:rsid w:val="00CC3092"/>
    <w:rsid w:val="00CC3560"/>
    <w:rsid w:val="00CC3E2E"/>
    <w:rsid w:val="00CC454A"/>
    <w:rsid w:val="00CC492E"/>
    <w:rsid w:val="00CC5041"/>
    <w:rsid w:val="00CC55E6"/>
    <w:rsid w:val="00CC6CD5"/>
    <w:rsid w:val="00CD6A4F"/>
    <w:rsid w:val="00CE1EC5"/>
    <w:rsid w:val="00CE4974"/>
    <w:rsid w:val="00CE4AE5"/>
    <w:rsid w:val="00CE584D"/>
    <w:rsid w:val="00CE5CD9"/>
    <w:rsid w:val="00CF193A"/>
    <w:rsid w:val="00CF6695"/>
    <w:rsid w:val="00D00EA4"/>
    <w:rsid w:val="00D0267C"/>
    <w:rsid w:val="00D04A93"/>
    <w:rsid w:val="00D0783C"/>
    <w:rsid w:val="00D11590"/>
    <w:rsid w:val="00D21D20"/>
    <w:rsid w:val="00D22E05"/>
    <w:rsid w:val="00D2384C"/>
    <w:rsid w:val="00D25601"/>
    <w:rsid w:val="00D304EB"/>
    <w:rsid w:val="00D33937"/>
    <w:rsid w:val="00D412D7"/>
    <w:rsid w:val="00D43021"/>
    <w:rsid w:val="00D44552"/>
    <w:rsid w:val="00D449EA"/>
    <w:rsid w:val="00D44E59"/>
    <w:rsid w:val="00D456C1"/>
    <w:rsid w:val="00D46F09"/>
    <w:rsid w:val="00D50C61"/>
    <w:rsid w:val="00D51157"/>
    <w:rsid w:val="00D516BF"/>
    <w:rsid w:val="00D51A17"/>
    <w:rsid w:val="00D55A83"/>
    <w:rsid w:val="00D564B0"/>
    <w:rsid w:val="00D56737"/>
    <w:rsid w:val="00D577C5"/>
    <w:rsid w:val="00D6096A"/>
    <w:rsid w:val="00D65657"/>
    <w:rsid w:val="00D710E0"/>
    <w:rsid w:val="00D71C02"/>
    <w:rsid w:val="00D71C53"/>
    <w:rsid w:val="00D71E71"/>
    <w:rsid w:val="00D7281E"/>
    <w:rsid w:val="00D8122B"/>
    <w:rsid w:val="00D82D61"/>
    <w:rsid w:val="00D83318"/>
    <w:rsid w:val="00D84889"/>
    <w:rsid w:val="00D84D36"/>
    <w:rsid w:val="00D85074"/>
    <w:rsid w:val="00D87E89"/>
    <w:rsid w:val="00D91EDB"/>
    <w:rsid w:val="00DA0C60"/>
    <w:rsid w:val="00DA1863"/>
    <w:rsid w:val="00DA210A"/>
    <w:rsid w:val="00DA4656"/>
    <w:rsid w:val="00DB0046"/>
    <w:rsid w:val="00DB00D4"/>
    <w:rsid w:val="00DB28A9"/>
    <w:rsid w:val="00DB2D48"/>
    <w:rsid w:val="00DB4177"/>
    <w:rsid w:val="00DB52A5"/>
    <w:rsid w:val="00DB5BE7"/>
    <w:rsid w:val="00DB7307"/>
    <w:rsid w:val="00DC1D0A"/>
    <w:rsid w:val="00DC2A89"/>
    <w:rsid w:val="00DC5A59"/>
    <w:rsid w:val="00DC61E4"/>
    <w:rsid w:val="00DD57C4"/>
    <w:rsid w:val="00DE4F88"/>
    <w:rsid w:val="00DE7DD4"/>
    <w:rsid w:val="00DF2768"/>
    <w:rsid w:val="00DF2D58"/>
    <w:rsid w:val="00DF5EAA"/>
    <w:rsid w:val="00E000D2"/>
    <w:rsid w:val="00E00A36"/>
    <w:rsid w:val="00E052EA"/>
    <w:rsid w:val="00E10EA7"/>
    <w:rsid w:val="00E10FDC"/>
    <w:rsid w:val="00E11E95"/>
    <w:rsid w:val="00E20387"/>
    <w:rsid w:val="00E21238"/>
    <w:rsid w:val="00E2445F"/>
    <w:rsid w:val="00E24E80"/>
    <w:rsid w:val="00E30F1D"/>
    <w:rsid w:val="00E32474"/>
    <w:rsid w:val="00E34858"/>
    <w:rsid w:val="00E35C74"/>
    <w:rsid w:val="00E36FB5"/>
    <w:rsid w:val="00E37775"/>
    <w:rsid w:val="00E40CA8"/>
    <w:rsid w:val="00E40F9B"/>
    <w:rsid w:val="00E413B6"/>
    <w:rsid w:val="00E41FE4"/>
    <w:rsid w:val="00E43C0D"/>
    <w:rsid w:val="00E44181"/>
    <w:rsid w:val="00E457E7"/>
    <w:rsid w:val="00E466B9"/>
    <w:rsid w:val="00E523EA"/>
    <w:rsid w:val="00E55473"/>
    <w:rsid w:val="00E6061E"/>
    <w:rsid w:val="00E60859"/>
    <w:rsid w:val="00E60B2E"/>
    <w:rsid w:val="00E63148"/>
    <w:rsid w:val="00E63A89"/>
    <w:rsid w:val="00E63BAD"/>
    <w:rsid w:val="00E65E16"/>
    <w:rsid w:val="00E66C05"/>
    <w:rsid w:val="00E6744A"/>
    <w:rsid w:val="00E67A09"/>
    <w:rsid w:val="00E71DDB"/>
    <w:rsid w:val="00E75E8A"/>
    <w:rsid w:val="00E817B2"/>
    <w:rsid w:val="00E8262D"/>
    <w:rsid w:val="00E837EF"/>
    <w:rsid w:val="00E83E0D"/>
    <w:rsid w:val="00E8540F"/>
    <w:rsid w:val="00E872E9"/>
    <w:rsid w:val="00E931B8"/>
    <w:rsid w:val="00E950C3"/>
    <w:rsid w:val="00E965E8"/>
    <w:rsid w:val="00EA08A8"/>
    <w:rsid w:val="00EA0C02"/>
    <w:rsid w:val="00EA3B6E"/>
    <w:rsid w:val="00EA506F"/>
    <w:rsid w:val="00EB0184"/>
    <w:rsid w:val="00EB2A2E"/>
    <w:rsid w:val="00EB3584"/>
    <w:rsid w:val="00EB5AAF"/>
    <w:rsid w:val="00EB62A2"/>
    <w:rsid w:val="00EB6FC4"/>
    <w:rsid w:val="00EC0A6B"/>
    <w:rsid w:val="00EC0ED9"/>
    <w:rsid w:val="00EC20E3"/>
    <w:rsid w:val="00EC4485"/>
    <w:rsid w:val="00EC62B0"/>
    <w:rsid w:val="00EC6AC2"/>
    <w:rsid w:val="00ED15B4"/>
    <w:rsid w:val="00ED4B2C"/>
    <w:rsid w:val="00ED5BB3"/>
    <w:rsid w:val="00EE063B"/>
    <w:rsid w:val="00EE2270"/>
    <w:rsid w:val="00EE5A64"/>
    <w:rsid w:val="00EE6177"/>
    <w:rsid w:val="00EE6458"/>
    <w:rsid w:val="00EF10AC"/>
    <w:rsid w:val="00EF28D7"/>
    <w:rsid w:val="00EF2D0E"/>
    <w:rsid w:val="00EF3CCD"/>
    <w:rsid w:val="00EF64F3"/>
    <w:rsid w:val="00EF79E0"/>
    <w:rsid w:val="00F05054"/>
    <w:rsid w:val="00F0669A"/>
    <w:rsid w:val="00F10491"/>
    <w:rsid w:val="00F10C7C"/>
    <w:rsid w:val="00F118FA"/>
    <w:rsid w:val="00F1301A"/>
    <w:rsid w:val="00F13B69"/>
    <w:rsid w:val="00F14696"/>
    <w:rsid w:val="00F149E3"/>
    <w:rsid w:val="00F20012"/>
    <w:rsid w:val="00F226D2"/>
    <w:rsid w:val="00F249FC"/>
    <w:rsid w:val="00F251FF"/>
    <w:rsid w:val="00F31FB8"/>
    <w:rsid w:val="00F33798"/>
    <w:rsid w:val="00F33CD3"/>
    <w:rsid w:val="00F33ED4"/>
    <w:rsid w:val="00F34E27"/>
    <w:rsid w:val="00F3590D"/>
    <w:rsid w:val="00F365CA"/>
    <w:rsid w:val="00F41E3F"/>
    <w:rsid w:val="00F42099"/>
    <w:rsid w:val="00F445FC"/>
    <w:rsid w:val="00F44959"/>
    <w:rsid w:val="00F469D4"/>
    <w:rsid w:val="00F46B46"/>
    <w:rsid w:val="00F508DB"/>
    <w:rsid w:val="00F55A66"/>
    <w:rsid w:val="00F61792"/>
    <w:rsid w:val="00F64350"/>
    <w:rsid w:val="00F64B61"/>
    <w:rsid w:val="00F661AE"/>
    <w:rsid w:val="00F7130C"/>
    <w:rsid w:val="00F7358D"/>
    <w:rsid w:val="00F7502A"/>
    <w:rsid w:val="00F757D1"/>
    <w:rsid w:val="00F80DF1"/>
    <w:rsid w:val="00F821E6"/>
    <w:rsid w:val="00F82715"/>
    <w:rsid w:val="00F84E5B"/>
    <w:rsid w:val="00F874A1"/>
    <w:rsid w:val="00F903B7"/>
    <w:rsid w:val="00F91AAA"/>
    <w:rsid w:val="00F94EB5"/>
    <w:rsid w:val="00F95D88"/>
    <w:rsid w:val="00FA2477"/>
    <w:rsid w:val="00FA5FC0"/>
    <w:rsid w:val="00FB1BB0"/>
    <w:rsid w:val="00FB1E49"/>
    <w:rsid w:val="00FB201E"/>
    <w:rsid w:val="00FB282F"/>
    <w:rsid w:val="00FB3808"/>
    <w:rsid w:val="00FB51CD"/>
    <w:rsid w:val="00FC2932"/>
    <w:rsid w:val="00FC4F96"/>
    <w:rsid w:val="00FC50FB"/>
    <w:rsid w:val="00FC5AEB"/>
    <w:rsid w:val="00FC64A3"/>
    <w:rsid w:val="00FD0691"/>
    <w:rsid w:val="00FD39FC"/>
    <w:rsid w:val="00FD648E"/>
    <w:rsid w:val="00FD7166"/>
    <w:rsid w:val="00FE1299"/>
    <w:rsid w:val="00FE179D"/>
    <w:rsid w:val="00FE47DB"/>
    <w:rsid w:val="00FE609B"/>
    <w:rsid w:val="00FE76F7"/>
    <w:rsid w:val="00FE7727"/>
    <w:rsid w:val="00FF49B1"/>
    <w:rsid w:val="00FF6247"/>
    <w:rsid w:val="00FF6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49">
      <o:colormenu v:ext="edit" fillcolor="none" strokecolor="none"/>
    </o:shapedefaults>
    <o:shapelayout v:ext="edit">
      <o:idmap v:ext="edit" data="1,3,4,5,6"/>
      <o:rules v:ext="edit">
        <o:r id="V:Rule15" type="connector" idref="#_x0000_s6207"/>
        <o:r id="V:Rule16" type="connector" idref="#_x0000_s6209"/>
        <o:r id="V:Rule17" type="connector" idref="#_x0000_s6326"/>
        <o:r id="V:Rule18" type="connector" idref="#_x0000_s6324"/>
        <o:r id="V:Rule19" type="connector" idref="#_x0000_s6208"/>
        <o:r id="V:Rule20" type="connector" idref="#_x0000_s6210"/>
        <o:r id="V:Rule21" type="connector" idref="#_x0000_s6327"/>
        <o:r id="V:Rule22" type="connector" idref="#_x0000_s6321"/>
        <o:r id="V:Rule23" type="connector" idref="#_x0000_s6325"/>
        <o:r id="V:Rule24" type="connector" idref="#_x0000_s6240"/>
        <o:r id="V:Rule25" type="connector" idref="#_x0000_s6322"/>
        <o:r id="V:Rule26" type="connector" idref="#_x0000_s6329"/>
        <o:r id="V:Rule27" type="connector" idref="#_x0000_s6211"/>
        <o:r id="V:Rule28" type="connector" idref="#_x0000_s6328"/>
      </o:rules>
      <o:regrouptable v:ext="edit">
        <o:entry new="1" old="0"/>
        <o:entry new="2" old="0"/>
        <o:entry new="3" old="2"/>
        <o:entry new="4" old="0"/>
        <o:entry new="5" old="0"/>
        <o:entry new="6" old="0"/>
        <o:entry new="7" old="0"/>
        <o:entry new="8" old="0"/>
        <o:entry new="9" old="0"/>
        <o:entry new="10" old="0"/>
        <o:entry new="11" old="0"/>
        <o:entry new="12" old="0"/>
        <o:entry new="13" old="0"/>
        <o:entry new="14" old="0"/>
        <o:entry new="15" old="0"/>
        <o:entry new="16" old="13"/>
        <o:entry new="17" old="16"/>
        <o:entry new="18" old="0"/>
        <o:entry new="19" old="0"/>
        <o:entry new="20" old="19"/>
        <o:entry new="21" old="20"/>
        <o:entry new="22" old="0"/>
        <o:entry new="23"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77275"/>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FA5FC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semiHidden/>
    <w:rsid w:val="00817812"/>
    <w:rPr>
      <w:sz w:val="18"/>
      <w:szCs w:val="18"/>
    </w:rPr>
  </w:style>
  <w:style w:type="paragraph" w:styleId="a5">
    <w:name w:val="header"/>
    <w:basedOn w:val="a"/>
    <w:rsid w:val="007232CC"/>
    <w:pPr>
      <w:pBdr>
        <w:bottom w:val="single" w:sz="6" w:space="1" w:color="auto"/>
      </w:pBdr>
      <w:tabs>
        <w:tab w:val="center" w:pos="4153"/>
        <w:tab w:val="right" w:pos="8306"/>
      </w:tabs>
      <w:snapToGrid w:val="0"/>
      <w:jc w:val="center"/>
    </w:pPr>
    <w:rPr>
      <w:sz w:val="18"/>
      <w:szCs w:val="18"/>
    </w:rPr>
  </w:style>
  <w:style w:type="paragraph" w:styleId="a6">
    <w:name w:val="footer"/>
    <w:basedOn w:val="a"/>
    <w:link w:val="Char"/>
    <w:rsid w:val="007232CC"/>
    <w:pPr>
      <w:tabs>
        <w:tab w:val="center" w:pos="4153"/>
        <w:tab w:val="right" w:pos="8306"/>
      </w:tabs>
      <w:snapToGrid w:val="0"/>
      <w:jc w:val="left"/>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65364E"/>
    <w:pPr>
      <w:widowControl/>
      <w:spacing w:line="300" w:lineRule="auto"/>
      <w:ind w:firstLineChars="200" w:firstLine="200"/>
    </w:pPr>
    <w:rPr>
      <w:rFonts w:ascii="Verdana" w:hAnsi="Verdana" w:cs="Verdana"/>
      <w:kern w:val="0"/>
      <w:szCs w:val="21"/>
      <w:lang w:eastAsia="en-US"/>
    </w:rPr>
  </w:style>
  <w:style w:type="paragraph" w:customStyle="1" w:styleId="Char3">
    <w:name w:val="Char3"/>
    <w:basedOn w:val="a"/>
    <w:autoRedefine/>
    <w:rsid w:val="006B3F10"/>
    <w:pPr>
      <w:widowControl/>
      <w:spacing w:line="300" w:lineRule="auto"/>
      <w:ind w:firstLineChars="200" w:firstLine="200"/>
    </w:pPr>
    <w:rPr>
      <w:rFonts w:ascii="Verdana" w:hAnsi="Verdana"/>
      <w:kern w:val="0"/>
      <w:szCs w:val="20"/>
      <w:lang w:eastAsia="en-US"/>
    </w:rPr>
  </w:style>
  <w:style w:type="paragraph" w:styleId="a7">
    <w:name w:val="Normal (Web)"/>
    <w:basedOn w:val="a"/>
    <w:rsid w:val="00B34C20"/>
    <w:pPr>
      <w:widowControl/>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DefaultParagraph">
    <w:name w:val="DefaultParagraph"/>
    <w:qFormat/>
    <w:rsid w:val="00B34C20"/>
    <w:rPr>
      <w:rFonts w:hAnsi="Calibri"/>
      <w:kern w:val="2"/>
      <w:sz w:val="21"/>
      <w:szCs w:val="22"/>
    </w:rPr>
  </w:style>
  <w:style w:type="paragraph" w:styleId="a8">
    <w:name w:val="Plain Text"/>
    <w:basedOn w:val="a"/>
    <w:link w:val="Char0"/>
    <w:rsid w:val="00240E78"/>
    <w:rPr>
      <w:rFonts w:ascii="宋体" w:hAnsi="Courier New" w:cs="Courier New"/>
      <w:szCs w:val="21"/>
    </w:rPr>
  </w:style>
  <w:style w:type="character" w:customStyle="1" w:styleId="Char">
    <w:name w:val="页脚 Char"/>
    <w:basedOn w:val="a0"/>
    <w:link w:val="a6"/>
    <w:rsid w:val="006831A4"/>
    <w:rPr>
      <w:kern w:val="2"/>
      <w:sz w:val="18"/>
      <w:szCs w:val="18"/>
    </w:rPr>
  </w:style>
  <w:style w:type="character" w:styleId="a9">
    <w:name w:val="page number"/>
    <w:basedOn w:val="a0"/>
    <w:rsid w:val="004B13C4"/>
  </w:style>
  <w:style w:type="character" w:customStyle="1" w:styleId="Char0">
    <w:name w:val="纯文本 Char"/>
    <w:basedOn w:val="a0"/>
    <w:link w:val="a8"/>
    <w:rsid w:val="00AD6190"/>
    <w:rPr>
      <w:rFonts w:ascii="宋体" w:hAnsi="Courier New" w:cs="Courier New"/>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png"/><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oleObject" Target="embeddings/oleObject62.bin"/><Relationship Id="rId138" Type="http://schemas.openxmlformats.org/officeDocument/2006/relationships/oleObject" Target="embeddings/oleObject65.bin"/><Relationship Id="rId154" Type="http://schemas.openxmlformats.org/officeDocument/2006/relationships/oleObject" Target="embeddings/oleObject74.bin"/><Relationship Id="rId16" Type="http://schemas.openxmlformats.org/officeDocument/2006/relationships/oleObject" Target="embeddings/oleObject4.bin"/><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9.wmf"/><Relationship Id="rId128" Type="http://schemas.openxmlformats.org/officeDocument/2006/relationships/image" Target="media/image60.wmf"/><Relationship Id="rId144" Type="http://schemas.openxmlformats.org/officeDocument/2006/relationships/oleObject" Target="embeddings/oleObject69.bin"/><Relationship Id="rId149" Type="http://schemas.openxmlformats.org/officeDocument/2006/relationships/image" Target="media/image69.w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image" Target="media/image54.wmf"/><Relationship Id="rId118" Type="http://schemas.openxmlformats.org/officeDocument/2006/relationships/oleObject" Target="embeddings/oleObject53.bin"/><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png"/><Relationship Id="rId59" Type="http://schemas.openxmlformats.org/officeDocument/2006/relationships/oleObject" Target="embeddings/oleObject23.bin"/><Relationship Id="rId103" Type="http://schemas.openxmlformats.org/officeDocument/2006/relationships/image" Target="media/image50.wmf"/><Relationship Id="rId108" Type="http://schemas.openxmlformats.org/officeDocument/2006/relationships/oleObject" Target="embeddings/oleObject47.bin"/><Relationship Id="rId124" Type="http://schemas.openxmlformats.org/officeDocument/2006/relationships/oleObject" Target="embeddings/oleObject56.bin"/><Relationship Id="rId129" Type="http://schemas.openxmlformats.org/officeDocument/2006/relationships/oleObject" Target="embeddings/oleObject60.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oleObject" Target="embeddings/oleObject37.bin"/><Relationship Id="rId91" Type="http://schemas.openxmlformats.org/officeDocument/2006/relationships/image" Target="media/image44.wmf"/><Relationship Id="rId96" Type="http://schemas.openxmlformats.org/officeDocument/2006/relationships/image" Target="media/image46.wmf"/><Relationship Id="rId111" Type="http://schemas.openxmlformats.org/officeDocument/2006/relationships/oleObject" Target="embeddings/oleObject49.bin"/><Relationship Id="rId132" Type="http://schemas.openxmlformats.org/officeDocument/2006/relationships/image" Target="media/image62.wmf"/><Relationship Id="rId140" Type="http://schemas.openxmlformats.org/officeDocument/2006/relationships/oleObject" Target="embeddings/oleObject67.bin"/><Relationship Id="rId145" Type="http://schemas.openxmlformats.org/officeDocument/2006/relationships/image" Target="media/image67.wmf"/><Relationship Id="rId153" Type="http://schemas.openxmlformats.org/officeDocument/2006/relationships/image" Target="media/image7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image" Target="file:///C:\Users\lenovo\Desktop\263.TIF" TargetMode="External"/><Relationship Id="rId106" Type="http://schemas.openxmlformats.org/officeDocument/2006/relationships/oleObject" Target="embeddings/oleObject46.bin"/><Relationship Id="rId114" Type="http://schemas.openxmlformats.org/officeDocument/2006/relationships/oleObject" Target="embeddings/oleObject51.bin"/><Relationship Id="rId119" Type="http://schemas.openxmlformats.org/officeDocument/2006/relationships/image" Target="media/image57.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30" Type="http://schemas.openxmlformats.org/officeDocument/2006/relationships/image" Target="media/image61.wmf"/><Relationship Id="rId135" Type="http://schemas.openxmlformats.org/officeDocument/2006/relationships/oleObject" Target="embeddings/oleObject63.bin"/><Relationship Id="rId143" Type="http://schemas.openxmlformats.org/officeDocument/2006/relationships/image" Target="media/image66.wmf"/><Relationship Id="rId148" Type="http://schemas.openxmlformats.org/officeDocument/2006/relationships/oleObject" Target="embeddings/oleObject71.bin"/><Relationship Id="rId151" Type="http://schemas.openxmlformats.org/officeDocument/2006/relationships/image" Target="media/image70.wmf"/><Relationship Id="rId156"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7.png"/><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image" Target="media/image65.wmf"/><Relationship Id="rId146" Type="http://schemas.openxmlformats.org/officeDocument/2006/relationships/oleObject" Target="embeddings/oleObject70.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1.jpeg"/><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oleObject" Target="embeddings/oleObject73.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6.png"/><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68.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png"/><Relationship Id="rId121" Type="http://schemas.openxmlformats.org/officeDocument/2006/relationships/image" Target="media/image58.wmf"/><Relationship Id="rId142"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oleObject" Target="embeddings/oleObject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C34341-9DBB-4661-979A-8DABC633C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2</Pages>
  <Words>1677</Words>
  <Characters>2421</Characters>
  <Application>Microsoft Office Word</Application>
  <DocSecurity>0</DocSecurity>
  <Lines>20</Lines>
  <Paragraphs>8</Paragraphs>
  <ScaleCrop>false</ScaleCrop>
  <Company>Microsoft</Company>
  <LinksUpToDate>false</LinksUpToDate>
  <CharactersWithSpaces>4090</CharactersWithSpaces>
  <SharedDoc>false</SharedDoc>
  <HLinks>
    <vt:vector size="6" baseType="variant">
      <vt:variant>
        <vt:i4>3997793</vt:i4>
      </vt:variant>
      <vt:variant>
        <vt:i4>-1</vt:i4>
      </vt:variant>
      <vt:variant>
        <vt:i4>6061</vt:i4>
      </vt:variant>
      <vt:variant>
        <vt:i4>1</vt:i4>
      </vt:variant>
      <vt:variant>
        <vt:lpwstr>C:\Users\lenovo\Desktop\263.T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青岛五十八中2006年优秀学生推荐直升招生考试</dc:title>
  <dc:creator>qd58</dc:creator>
  <cp:lastModifiedBy>swd</cp:lastModifiedBy>
  <cp:revision>17</cp:revision>
  <cp:lastPrinted>2017-04-21T16:39:00Z</cp:lastPrinted>
  <dcterms:created xsi:type="dcterms:W3CDTF">2017-04-21T09:05:00Z</dcterms:created>
  <dcterms:modified xsi:type="dcterms:W3CDTF">2017-04-21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